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7308" w:rsidRDefault="00EE7308" w:rsidP="00EE7308">
      <w:pPr>
        <w:pStyle w:val="Heading1"/>
        <w:jc w:val="center"/>
      </w:pPr>
    </w:p>
    <w:p w:rsidR="003F5774" w:rsidRDefault="003F5774" w:rsidP="00EE7308">
      <w:pPr>
        <w:pStyle w:val="Heading1"/>
        <w:jc w:val="center"/>
        <w:rPr>
          <w:rFonts w:ascii="Times New Roman" w:hAnsi="Times New Roman" w:cs="Times New Roman"/>
          <w:sz w:val="32"/>
          <w:szCs w:val="32"/>
        </w:rPr>
      </w:pPr>
      <w:bookmarkStart w:id="0" w:name="_Toc198046950"/>
      <w:bookmarkStart w:id="1" w:name="_Toc198049845"/>
      <w:r w:rsidRPr="00EE7308">
        <w:rPr>
          <w:rFonts w:ascii="Times New Roman" w:hAnsi="Times New Roman" w:cs="Times New Roman"/>
          <w:sz w:val="32"/>
          <w:szCs w:val="32"/>
        </w:rPr>
        <w:t>Supporting information</w:t>
      </w:r>
      <w:bookmarkEnd w:id="0"/>
      <w:bookmarkEnd w:id="1"/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3F5774" w:rsidRPr="003F5774" w:rsidRDefault="003F5774" w:rsidP="003F5774">
      <w:pPr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3F5774">
        <w:rPr>
          <w:rFonts w:ascii="Times New Roman" w:hAnsi="Times New Roman" w:cs="Times New Roman"/>
          <w:sz w:val="32"/>
          <w:szCs w:val="32"/>
          <w:lang w:val="en-US"/>
        </w:rPr>
        <w:t>for</w:t>
      </w:r>
      <w:proofErr w:type="gramEnd"/>
    </w:p>
    <w:p w:rsidR="00EE7308" w:rsidRDefault="00EE7308" w:rsidP="00EE7308">
      <w:pPr>
        <w:pStyle w:val="Heading1"/>
        <w:jc w:val="center"/>
        <w:rPr>
          <w:rFonts w:ascii="Times New Roman" w:hAnsi="Times New Roman" w:cs="Times New Roman"/>
          <w:sz w:val="40"/>
          <w:szCs w:val="40"/>
        </w:rPr>
      </w:pPr>
      <w:bookmarkStart w:id="2" w:name="_Toc198046951"/>
      <w:bookmarkStart w:id="3" w:name="_Toc198049846"/>
      <w:r w:rsidRPr="00EE7308">
        <w:rPr>
          <w:rFonts w:ascii="Times New Roman" w:hAnsi="Times New Roman" w:cs="Times New Roman"/>
          <w:sz w:val="40"/>
          <w:szCs w:val="40"/>
        </w:rPr>
        <w:t xml:space="preserve">Preparation of furfural derived </w:t>
      </w:r>
      <w:proofErr w:type="spellStart"/>
      <w:r w:rsidRPr="00EE7308">
        <w:rPr>
          <w:rFonts w:ascii="Times New Roman" w:hAnsi="Times New Roman" w:cs="Times New Roman"/>
          <w:sz w:val="40"/>
          <w:szCs w:val="40"/>
        </w:rPr>
        <w:t>enantioenriched</w:t>
      </w:r>
      <w:proofErr w:type="spellEnd"/>
      <w:r w:rsidRPr="00EE7308">
        <w:rPr>
          <w:rFonts w:ascii="Times New Roman" w:hAnsi="Times New Roman" w:cs="Times New Roman"/>
          <w:sz w:val="40"/>
          <w:szCs w:val="40"/>
        </w:rPr>
        <w:t xml:space="preserve"> vinyl </w:t>
      </w:r>
      <w:proofErr w:type="spellStart"/>
      <w:r w:rsidRPr="00EE7308">
        <w:rPr>
          <w:rFonts w:ascii="Times New Roman" w:hAnsi="Times New Roman" w:cs="Times New Roman"/>
          <w:sz w:val="40"/>
          <w:szCs w:val="40"/>
        </w:rPr>
        <w:t>oxazoline</w:t>
      </w:r>
      <w:proofErr w:type="spellEnd"/>
      <w:r w:rsidRPr="00EE7308">
        <w:rPr>
          <w:rFonts w:ascii="Times New Roman" w:hAnsi="Times New Roman" w:cs="Times New Roman"/>
          <w:sz w:val="40"/>
          <w:szCs w:val="40"/>
        </w:rPr>
        <w:t xml:space="preserve"> building block and exploring its reactivity</w:t>
      </w:r>
      <w:bookmarkEnd w:id="2"/>
      <w:bookmarkEnd w:id="3"/>
    </w:p>
    <w:p w:rsidR="00EE7308" w:rsidRPr="00EC78C2" w:rsidRDefault="00EE7308" w:rsidP="00EE7308">
      <w:pPr>
        <w:pStyle w:val="MainText"/>
        <w:jc w:val="center"/>
      </w:pPr>
      <w:proofErr w:type="spellStart"/>
      <w:r w:rsidRPr="005658EF">
        <w:t>Madara</w:t>
      </w:r>
      <w:proofErr w:type="spellEnd"/>
      <w:r w:rsidRPr="005658EF">
        <w:t xml:space="preserve"> </w:t>
      </w:r>
      <w:proofErr w:type="spellStart"/>
      <w:r w:rsidRPr="005658EF">
        <w:t>Darzina</w:t>
      </w:r>
      <w:proofErr w:type="spellEnd"/>
      <w:r w:rsidRPr="00EC78C2">
        <w:t xml:space="preserve">, </w:t>
      </w:r>
      <w:r w:rsidRPr="005658EF">
        <w:t xml:space="preserve">Anna </w:t>
      </w:r>
      <w:proofErr w:type="spellStart"/>
      <w:r w:rsidRPr="005658EF">
        <w:t>Lielpetere</w:t>
      </w:r>
      <w:proofErr w:type="spellEnd"/>
      <w:r w:rsidR="00D76DE5">
        <w:t xml:space="preserve">, </w:t>
      </w:r>
      <w:proofErr w:type="spellStart"/>
      <w:r w:rsidRPr="005658EF">
        <w:t>Aigars</w:t>
      </w:r>
      <w:proofErr w:type="spellEnd"/>
      <w:r w:rsidRPr="005658EF">
        <w:t xml:space="preserve"> </w:t>
      </w:r>
      <w:proofErr w:type="spellStart"/>
      <w:r w:rsidRPr="005658EF">
        <w:t>Jirgensons</w:t>
      </w:r>
      <w:proofErr w:type="spellEnd"/>
    </w:p>
    <w:p w:rsidR="00EE7308" w:rsidRPr="00EE7308" w:rsidRDefault="00EE7308" w:rsidP="00EE7308">
      <w:pPr>
        <w:rPr>
          <w:lang w:val="en-US"/>
        </w:rPr>
      </w:pPr>
    </w:p>
    <w:p w:rsidR="00EE7308" w:rsidRDefault="00EE7308" w:rsidP="00EE7308">
      <w:pPr>
        <w:rPr>
          <w:lang w:val="en-US"/>
        </w:rPr>
      </w:pPr>
    </w:p>
    <w:p w:rsidR="00EE7308" w:rsidRPr="00EE7308" w:rsidRDefault="00EE7308" w:rsidP="00EE7308">
      <w:pPr>
        <w:pStyle w:val="NoSpacing"/>
        <w:jc w:val="center"/>
        <w:rPr>
          <w:rFonts w:ascii="Times New Roman" w:hAnsi="Times New Roman" w:cs="Times New Roman"/>
          <w:sz w:val="32"/>
          <w:szCs w:val="32"/>
        </w:rPr>
      </w:pPr>
    </w:p>
    <w:p w:rsidR="00EE7308" w:rsidRPr="00EE7308" w:rsidRDefault="00EE7308" w:rsidP="00EE7308">
      <w:pPr>
        <w:rPr>
          <w:lang w:val="en-US"/>
        </w:rPr>
      </w:pPr>
    </w:p>
    <w:p w:rsidR="00E440AB" w:rsidRDefault="00E440AB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br w:type="page"/>
      </w:r>
    </w:p>
    <w:bookmarkStart w:id="4" w:name="_Toc198049847" w:displacedByCustomXml="next"/>
    <w:sdt>
      <w:sdtPr>
        <w:rPr>
          <w:rFonts w:ascii="Times New Roman" w:eastAsiaTheme="minorHAnsi" w:hAnsi="Times New Roman" w:cs="Times New Roman"/>
          <w:b w:val="0"/>
          <w:bCs w:val="0"/>
          <w:sz w:val="32"/>
          <w:szCs w:val="32"/>
          <w:lang w:val="lv-LV"/>
        </w:rPr>
        <w:id w:val="-90475116"/>
        <w:docPartObj>
          <w:docPartGallery w:val="Table of Contents"/>
          <w:docPartUnique/>
        </w:docPartObj>
      </w:sdtPr>
      <w:sdtEndPr>
        <w:rPr>
          <w:rFonts w:asciiTheme="minorHAnsi" w:hAnsiTheme="minorHAnsi" w:cstheme="minorBidi"/>
          <w:noProof/>
          <w:sz w:val="22"/>
          <w:szCs w:val="22"/>
        </w:rPr>
      </w:sdtEndPr>
      <w:sdtContent>
        <w:p w:rsidR="00266721" w:rsidRPr="00266721" w:rsidRDefault="00266721" w:rsidP="00266721">
          <w:pPr>
            <w:pStyle w:val="Heading1"/>
            <w:jc w:val="center"/>
            <w:rPr>
              <w:rFonts w:ascii="Times New Roman" w:hAnsi="Times New Roman" w:cs="Times New Roman"/>
              <w:sz w:val="32"/>
              <w:szCs w:val="32"/>
            </w:rPr>
          </w:pPr>
          <w:r w:rsidRPr="00266721">
            <w:rPr>
              <w:rFonts w:ascii="Times New Roman" w:hAnsi="Times New Roman" w:cs="Times New Roman"/>
              <w:sz w:val="32"/>
              <w:szCs w:val="32"/>
            </w:rPr>
            <w:t>Table of contents</w:t>
          </w:r>
          <w:bookmarkEnd w:id="4"/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r w:rsidRPr="002C2A8C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266721" w:rsidRPr="00266721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2C2A8C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198049847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Table of contents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48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General considerations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49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Synthesis of Alloc-protected amino alcohol 2d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50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Electrosynthesis of unsaturated ester 3d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51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Synthesis of unsaturated amide 5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52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Synthesis of vinyl oxazoline 6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53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Synthesis of oxazolo[3,2-c]pyrimidine 7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54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hiral HPLC analysis of rac-6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55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Chiral HPLC analysis of </w:t>
            </w:r>
            <w:r w:rsidR="009E2E91" w:rsidRPr="00660838">
              <w:rPr>
                <w:rStyle w:val="Hyperlink"/>
                <w:rFonts w:ascii="Times New Roman" w:hAnsi="Times New Roman" w:cs="Times New Roman"/>
                <w:i/>
                <w:iCs/>
                <w:noProof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-6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56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Chiral HPLC analysis of </w:t>
            </w:r>
            <w:r w:rsidR="009E2E91" w:rsidRPr="00660838">
              <w:rPr>
                <w:rStyle w:val="Hyperlink"/>
                <w:rFonts w:ascii="Times New Roman" w:hAnsi="Times New Roman" w:cs="Times New Roman"/>
                <w:i/>
                <w:iCs/>
                <w:noProof/>
              </w:rPr>
              <w:t>R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-6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1"/>
            <w:tabs>
              <w:tab w:val="right" w:leader="dot" w:pos="8296"/>
            </w:tabs>
            <w:rPr>
              <w:rFonts w:eastAsiaTheme="minorEastAsia"/>
              <w:noProof/>
              <w:lang w:eastAsia="lv-LV"/>
            </w:rPr>
          </w:pPr>
          <w:hyperlink w:anchor="_Toc198049857" w:history="1"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opies of NMR spectra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58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H‒NMR 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-S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CDCl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300 MHz)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59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2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H‒NMR 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en-US"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2d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DMSO-</w:t>
            </w:r>
            <w:r w:rsidR="009E2E91" w:rsidRPr="00660838">
              <w:rPr>
                <w:rStyle w:val="Hyperlink"/>
                <w:rFonts w:ascii="Times New Roman" w:hAnsi="Times New Roman" w:cs="Times New Roman"/>
                <w:i/>
                <w:iCs/>
                <w:noProof/>
              </w:rPr>
              <w:t>d</w:t>
            </w:r>
            <w:r w:rsidR="009E2E91" w:rsidRPr="00660838">
              <w:rPr>
                <w:rStyle w:val="Hyperlink"/>
                <w:rFonts w:ascii="Times New Roman" w:hAnsi="Times New Roman" w:cs="Times New Roman"/>
                <w:i/>
                <w:iCs/>
                <w:noProof/>
                <w:vertAlign w:val="subscript"/>
              </w:rPr>
              <w:t>6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400 MHz)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0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>{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  <w:lang w:val="en-US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>H}–NMR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en-US"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2d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DMSO-</w:t>
            </w:r>
            <w:r w:rsidR="009E2E91" w:rsidRPr="00660838">
              <w:rPr>
                <w:rStyle w:val="Hyperlink"/>
                <w:rFonts w:ascii="Times New Roman" w:hAnsi="Times New Roman" w:cs="Times New Roman"/>
                <w:i/>
                <w:iCs/>
                <w:noProof/>
              </w:rPr>
              <w:t>d</w:t>
            </w:r>
            <w:r w:rsidR="009E2E91" w:rsidRPr="00660838">
              <w:rPr>
                <w:rStyle w:val="Hyperlink"/>
                <w:rFonts w:ascii="Times New Roman" w:hAnsi="Times New Roman" w:cs="Times New Roman"/>
                <w:i/>
                <w:iCs/>
                <w:noProof/>
                <w:vertAlign w:val="subscript"/>
              </w:rPr>
              <w:t>6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101 MHz)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1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4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H‒NMR 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en-US"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3d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CD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N, 400 MHz)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2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5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>{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  <w:lang w:val="en-US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 xml:space="preserve">H}–NMR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en-US"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3d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CD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N, 101 MHz).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3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6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H‒NMR 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noProof/>
                <w:lang w:val="en-US"/>
              </w:rPr>
              <w:t>tran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en-US"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5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CDCl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400 MHz)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4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7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>{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  <w:lang w:val="en-US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 xml:space="preserve">H}–NMR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noProof/>
                <w:lang w:val="en-US"/>
              </w:rPr>
              <w:t>tran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en-US"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5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(CDCl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101 MHz).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5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8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H‒NMR 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noProof/>
                <w:lang w:val="en-US"/>
              </w:rPr>
              <w:t>ci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en-US"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5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(CDCl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400 MHz).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6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9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>{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  <w:lang w:val="en-US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 xml:space="preserve">H}–NMR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noProof/>
                <w:lang w:val="en-US"/>
              </w:rPr>
              <w:t>ci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  <w:lang w:val="en-US"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  <w:lang w:val="en-US"/>
              </w:rPr>
              <w:t>-5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CDCl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101 MHz).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7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10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H‒NMR 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-6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CDCl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400 MHz)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8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1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>{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  <w:lang w:val="en-US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 xml:space="preserve">H}–NMR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i/>
                <w:iCs/>
                <w:noProof/>
              </w:rPr>
              <w:t>S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-6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CDCl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, 101 MHz).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69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12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H‒NMR of compound </w:t>
            </w:r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7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 (CD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N, 400 MHz).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2E91" w:rsidRDefault="002C2A8C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198049870" w:history="1">
            <w:r w:rsidR="009E2E91" w:rsidRPr="00660838">
              <w:rPr>
                <w:rStyle w:val="Hyperlink"/>
                <w:rFonts w:ascii="Times New Roman" w:hAnsi="Times New Roman" w:cs="Times New Roman"/>
                <w:b/>
                <w:bCs/>
                <w:noProof/>
              </w:rPr>
              <w:t>Figure 1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 xml:space="preserve">.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>{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perscript"/>
                <w:lang w:val="en-US"/>
              </w:rPr>
              <w:t>1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lang w:val="en-US"/>
              </w:rPr>
              <w:t xml:space="preserve">H}–NMR 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of compound 7 (CD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9E2E91" w:rsidRPr="00660838">
              <w:rPr>
                <w:rStyle w:val="Hyperlink"/>
                <w:rFonts w:ascii="Times New Roman" w:hAnsi="Times New Roman" w:cs="Times New Roman"/>
                <w:noProof/>
              </w:rPr>
              <w:t>CN, 101 MHz).</w:t>
            </w:r>
            <w:r w:rsidR="009E2E9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2E91">
              <w:rPr>
                <w:noProof/>
                <w:webHidden/>
              </w:rPr>
              <w:instrText xml:space="preserve"> PAGEREF _Toc198049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2E91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6721" w:rsidRDefault="002C2A8C">
          <w:r w:rsidRPr="00266721">
            <w:rPr>
              <w:rFonts w:ascii="Times New Roman" w:hAnsi="Times New Roman" w:cs="Times New Roman"/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:rsidR="00E440AB" w:rsidRDefault="00E440AB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266721" w:rsidRDefault="00266721">
      <w:pPr>
        <w:rPr>
          <w:rFonts w:ascii="Times New Roman" w:eastAsia="Times New Roman" w:hAnsi="Times New Roman" w:cs="Times New Roman"/>
          <w:b/>
          <w:bCs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:rsidR="0086506B" w:rsidRPr="00950D18" w:rsidRDefault="0086506B" w:rsidP="00950D18">
      <w:pPr>
        <w:pStyle w:val="Heading1"/>
        <w:jc w:val="center"/>
        <w:rPr>
          <w:rFonts w:ascii="Times New Roman" w:hAnsi="Times New Roman" w:cs="Times New Roman"/>
          <w:sz w:val="32"/>
          <w:szCs w:val="32"/>
        </w:rPr>
      </w:pPr>
      <w:bookmarkStart w:id="5" w:name="_Toc198049848"/>
      <w:r w:rsidRPr="00950D18">
        <w:rPr>
          <w:rFonts w:ascii="Times New Roman" w:hAnsi="Times New Roman" w:cs="Times New Roman"/>
          <w:sz w:val="32"/>
          <w:szCs w:val="32"/>
        </w:rPr>
        <w:lastRenderedPageBreak/>
        <w:t>General considerations</w:t>
      </w:r>
      <w:bookmarkEnd w:id="5"/>
    </w:p>
    <w:p w:rsidR="00350F05" w:rsidRPr="00350F05" w:rsidRDefault="00350F05" w:rsidP="00350F0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50F05">
        <w:rPr>
          <w:rFonts w:ascii="Times New Roman" w:hAnsi="Times New Roman" w:cs="Times New Roman"/>
          <w:sz w:val="24"/>
          <w:szCs w:val="24"/>
          <w:lang w:val="en-US"/>
        </w:rPr>
        <w:t>Reagents and starting materials for synthesis were obtained from commercial sources and used as received. All solvents were used as received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electrolysis, MeOH (&gt;=</w:t>
      </w:r>
      <w:r w:rsidR="003165EF"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99.8%, HPLC grade) from </w:t>
      </w:r>
      <w:r w:rsidR="003165EF">
        <w:rPr>
          <w:rFonts w:ascii="Times New Roman" w:hAnsi="Times New Roman" w:cs="Times New Roman"/>
          <w:sz w:val="24"/>
          <w:szCs w:val="24"/>
          <w:lang w:val="en-US"/>
        </w:rPr>
        <w:t>Fisher Chemical and HFIP (</w:t>
      </w:r>
      <w:r w:rsidR="003165EF" w:rsidRPr="003165EF">
        <w:rPr>
          <w:rFonts w:ascii="Times New Roman" w:hAnsi="Times New Roman" w:cs="Times New Roman"/>
          <w:sz w:val="24"/>
          <w:szCs w:val="24"/>
          <w:lang w:val="en-US"/>
        </w:rPr>
        <w:t>&gt;99.5%</w:t>
      </w:r>
      <w:r w:rsidR="003165EF">
        <w:rPr>
          <w:rFonts w:ascii="Times New Roman" w:hAnsi="Times New Roman" w:cs="Times New Roman"/>
          <w:sz w:val="24"/>
          <w:szCs w:val="24"/>
          <w:lang w:val="en-US"/>
        </w:rPr>
        <w:t xml:space="preserve">) from </w:t>
      </w:r>
      <w:proofErr w:type="spellStart"/>
      <w:r w:rsidR="003165EF">
        <w:rPr>
          <w:rFonts w:ascii="Times New Roman" w:hAnsi="Times New Roman" w:cs="Times New Roman"/>
          <w:sz w:val="24"/>
          <w:szCs w:val="24"/>
          <w:lang w:val="en-US"/>
        </w:rPr>
        <w:t>Fluorochem</w:t>
      </w:r>
      <w:proofErr w:type="spellEnd"/>
      <w:r w:rsidR="003165EF">
        <w:rPr>
          <w:rFonts w:ascii="Times New Roman" w:hAnsi="Times New Roman" w:cs="Times New Roman"/>
          <w:sz w:val="24"/>
          <w:szCs w:val="24"/>
          <w:lang w:val="en-US"/>
        </w:rPr>
        <w:t xml:space="preserve"> were used. </w:t>
      </w:r>
    </w:p>
    <w:p w:rsidR="00350F05" w:rsidRDefault="00350F05" w:rsidP="00350F0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50F0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H–NMR, </w:t>
      </w:r>
      <w:r w:rsidRPr="00350F0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C–NMR and 2D spectra were recorded on 400 MHz </w:t>
      </w:r>
      <w:proofErr w:type="spellStart"/>
      <w:r w:rsidRPr="00350F05">
        <w:rPr>
          <w:rFonts w:ascii="Times New Roman" w:hAnsi="Times New Roman" w:cs="Times New Roman"/>
          <w:sz w:val="24"/>
          <w:szCs w:val="24"/>
          <w:lang w:val="en-US"/>
        </w:rPr>
        <w:t>Brucker</w:t>
      </w:r>
      <w:proofErr w:type="spellEnd"/>
      <w:r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50F05">
        <w:rPr>
          <w:rFonts w:ascii="Times New Roman" w:hAnsi="Times New Roman" w:cs="Times New Roman"/>
          <w:sz w:val="24"/>
          <w:szCs w:val="24"/>
          <w:lang w:val="en-US"/>
        </w:rPr>
        <w:t>Avance</w:t>
      </w:r>
      <w:proofErr w:type="spellEnd"/>
      <w:r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Neo and </w:t>
      </w:r>
      <w:r w:rsidR="00B528E5" w:rsidRPr="00B528E5">
        <w:rPr>
          <w:rFonts w:ascii="Times New Roman" w:hAnsi="Times New Roman" w:cs="Times New Roman"/>
          <w:sz w:val="24"/>
          <w:szCs w:val="24"/>
          <w:lang w:val="en-US"/>
        </w:rPr>
        <w:t xml:space="preserve">300 MHz </w:t>
      </w:r>
      <w:proofErr w:type="spellStart"/>
      <w:r w:rsidR="00B528E5" w:rsidRPr="00B528E5">
        <w:rPr>
          <w:rFonts w:ascii="Times New Roman" w:hAnsi="Times New Roman" w:cs="Times New Roman"/>
          <w:sz w:val="24"/>
          <w:szCs w:val="24"/>
          <w:lang w:val="en-US"/>
        </w:rPr>
        <w:t>Brucker</w:t>
      </w:r>
      <w:proofErr w:type="spellEnd"/>
      <w:r w:rsidR="00B528E5" w:rsidRPr="00B528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B528E5" w:rsidRPr="00B528E5">
        <w:rPr>
          <w:rFonts w:ascii="Times New Roman" w:hAnsi="Times New Roman" w:cs="Times New Roman"/>
          <w:sz w:val="24"/>
          <w:szCs w:val="24"/>
          <w:lang w:val="en-US"/>
        </w:rPr>
        <w:t>UltraShield</w:t>
      </w:r>
      <w:proofErr w:type="spellEnd"/>
      <w:r w:rsidR="00B528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528E5">
        <w:rPr>
          <w:rFonts w:ascii="Times New Roman" w:hAnsi="Times New Roman" w:cs="Times New Roman"/>
          <w:sz w:val="24"/>
          <w:szCs w:val="24"/>
          <w:lang w:val="en-US"/>
        </w:rPr>
        <w:t>spectrometers.</w:t>
      </w:r>
      <w:r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Chemical shift values (δ) are given in parts per million (ppm)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using residual solvent as an internal standard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Coupling constants are reported as </w:t>
      </w:r>
      <w:r w:rsidRPr="00350F05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values in hertz (Hz). Structural assignments were made with additional information from COSY, 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 xml:space="preserve">NOESY, </w:t>
      </w:r>
      <w:r w:rsidRPr="00350F05">
        <w:rPr>
          <w:rFonts w:ascii="Times New Roman" w:hAnsi="Times New Roman" w:cs="Times New Roman"/>
          <w:sz w:val="24"/>
          <w:szCs w:val="24"/>
          <w:lang w:val="en-US"/>
        </w:rPr>
        <w:t>HSQC, and HMBC experiments.</w:t>
      </w:r>
    </w:p>
    <w:p w:rsidR="00C24F40" w:rsidRDefault="00C24F40" w:rsidP="00C24F4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24F40">
        <w:rPr>
          <w:rFonts w:ascii="Times New Roman" w:hAnsi="Times New Roman" w:cs="Times New Roman"/>
          <w:sz w:val="24"/>
          <w:szCs w:val="24"/>
          <w:lang w:val="en-US"/>
        </w:rPr>
        <w:t xml:space="preserve">High resolution mass spectra (HR-MS) were recorded on a Waters </w:t>
      </w:r>
      <w:proofErr w:type="spellStart"/>
      <w:r w:rsidRPr="00C24F40">
        <w:rPr>
          <w:rFonts w:ascii="Times New Roman" w:hAnsi="Times New Roman" w:cs="Times New Roman"/>
          <w:sz w:val="24"/>
          <w:szCs w:val="24"/>
          <w:lang w:val="en-US"/>
        </w:rPr>
        <w:t>Synapt</w:t>
      </w:r>
      <w:proofErr w:type="spellEnd"/>
      <w:r w:rsidRPr="00C24F40">
        <w:rPr>
          <w:rFonts w:ascii="Times New Roman" w:hAnsi="Times New Roman" w:cs="Times New Roman"/>
          <w:sz w:val="24"/>
          <w:szCs w:val="24"/>
          <w:lang w:val="en-US"/>
        </w:rPr>
        <w:t xml:space="preserve"> G2-Si TOF M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24F40">
        <w:rPr>
          <w:rFonts w:ascii="Times New Roman" w:hAnsi="Times New Roman" w:cs="Times New Roman"/>
          <w:sz w:val="24"/>
          <w:szCs w:val="24"/>
          <w:lang w:val="en-US"/>
        </w:rPr>
        <w:t>instrument in ESI technique.</w:t>
      </w:r>
    </w:p>
    <w:p w:rsidR="00A565AE" w:rsidRDefault="00A565AE" w:rsidP="00A565A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A565AE">
        <w:rPr>
          <w:rFonts w:ascii="Times New Roman" w:hAnsi="Times New Roman" w:cs="Times New Roman"/>
          <w:sz w:val="24"/>
          <w:szCs w:val="24"/>
          <w:lang w:val="en-US"/>
        </w:rPr>
        <w:t>pecific optical rotations were measured a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20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°C</w:t>
      </w:r>
      <w:r w:rsidRPr="00A565AE">
        <w:rPr>
          <w:rFonts w:ascii="Times New Roman" w:hAnsi="Times New Roman" w:cs="Times New Roman"/>
          <w:sz w:val="24"/>
          <w:szCs w:val="24"/>
          <w:lang w:val="en-US"/>
        </w:rPr>
        <w:t xml:space="preserve"> on a Rudolph Research Analytical </w:t>
      </w:r>
      <w:proofErr w:type="spellStart"/>
      <w:r w:rsidRPr="00A565AE">
        <w:rPr>
          <w:rFonts w:ascii="Times New Roman" w:hAnsi="Times New Roman" w:cs="Times New Roman"/>
          <w:sz w:val="24"/>
          <w:szCs w:val="24"/>
          <w:lang w:val="en-US"/>
        </w:rPr>
        <w:t>Autopol</w:t>
      </w:r>
      <w:proofErr w:type="spellEnd"/>
      <w:r w:rsidRPr="00A565AE">
        <w:rPr>
          <w:rFonts w:ascii="Times New Roman" w:hAnsi="Times New Roman" w:cs="Times New Roman"/>
          <w:sz w:val="24"/>
          <w:szCs w:val="24"/>
          <w:lang w:val="en-US"/>
        </w:rPr>
        <w:t xml:space="preserve"> VI </w:t>
      </w:r>
      <w:proofErr w:type="spellStart"/>
      <w:r w:rsidRPr="00A565AE">
        <w:rPr>
          <w:rFonts w:ascii="Times New Roman" w:hAnsi="Times New Roman" w:cs="Times New Roman"/>
          <w:sz w:val="24"/>
          <w:szCs w:val="24"/>
          <w:lang w:val="en-US"/>
        </w:rPr>
        <w:t>polarimeter</w:t>
      </w:r>
      <w:proofErr w:type="spellEnd"/>
      <w:r w:rsidRPr="00A565AE">
        <w:rPr>
          <w:rFonts w:ascii="Times New Roman" w:hAnsi="Times New Roman" w:cs="Times New Roman"/>
          <w:sz w:val="24"/>
          <w:szCs w:val="24"/>
          <w:lang w:val="en-US"/>
        </w:rPr>
        <w:t>, cel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565AE">
        <w:rPr>
          <w:rFonts w:ascii="Times New Roman" w:hAnsi="Times New Roman" w:cs="Times New Roman"/>
          <w:sz w:val="24"/>
          <w:szCs w:val="24"/>
          <w:lang w:val="en-US"/>
        </w:rPr>
        <w:t>length 100 mm at 589 nm</w:t>
      </w:r>
      <w:r>
        <w:rPr>
          <w:rFonts w:ascii="Times New Roman" w:hAnsi="Times New Roman" w:cs="Times New Roman"/>
          <w:sz w:val="24"/>
          <w:szCs w:val="24"/>
          <w:lang w:val="en-US"/>
        </w:rPr>
        <w:t>. CHCl</w:t>
      </w:r>
      <w:r w:rsidRPr="00A565A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as used as solvent. C</w:t>
      </w:r>
      <w:r w:rsidRPr="00A565AE">
        <w:rPr>
          <w:rFonts w:ascii="Times New Roman" w:hAnsi="Times New Roman" w:cs="Times New Roman"/>
          <w:sz w:val="24"/>
          <w:szCs w:val="24"/>
          <w:lang w:val="en-US"/>
        </w:rPr>
        <w:t xml:space="preserve">oncentration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pecified for each sample. </w:t>
      </w:r>
      <w:r w:rsidRPr="00A565A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50F05" w:rsidRPr="00350F05" w:rsidRDefault="00950D18" w:rsidP="00350F0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lash column chromatography was carried out using silica gel (230−400 mesh). Thin layer chromatography (TLC) was performed on silica gel and was visualized by UV lamp or staining with potassium permanganate</w:t>
      </w:r>
      <w:r w:rsidR="003022BD">
        <w:rPr>
          <w:rFonts w:ascii="Times New Roman" w:hAnsi="Times New Roman" w:cs="Times New Roman"/>
          <w:sz w:val="24"/>
          <w:szCs w:val="24"/>
          <w:lang w:val="en-US"/>
        </w:rPr>
        <w:t xml:space="preserve"> stain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. Reverse phase flash chromatography was carried out on </w:t>
      </w:r>
      <w:proofErr w:type="spellStart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Biotage</w:t>
      </w:r>
      <w:proofErr w:type="spellEnd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Isolera</w:t>
      </w:r>
      <w:proofErr w:type="spellEnd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One flash chromatograph, using </w:t>
      </w:r>
      <w:r w:rsidR="00C24F40">
        <w:rPr>
          <w:rFonts w:ascii="Times New Roman" w:hAnsi="Times New Roman" w:cs="Times New Roman"/>
          <w:sz w:val="24"/>
          <w:szCs w:val="24"/>
          <w:lang w:val="en-US"/>
        </w:rPr>
        <w:t xml:space="preserve">commercially available 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C18 silica gel columns.</w:t>
      </w:r>
    </w:p>
    <w:p w:rsidR="00535EE7" w:rsidRDefault="00494F31" w:rsidP="00350F0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atch e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lectrolys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s w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>as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performed using </w:t>
      </w:r>
      <w:proofErr w:type="spellStart"/>
      <w:r w:rsidR="00C24F40">
        <w:rPr>
          <w:rFonts w:ascii="Times New Roman" w:hAnsi="Times New Roman" w:cs="Times New Roman"/>
          <w:sz w:val="24"/>
          <w:szCs w:val="24"/>
          <w:lang w:val="en-US"/>
        </w:rPr>
        <w:t>potentiostat</w:t>
      </w:r>
      <w:proofErr w:type="spellEnd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Electra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yn</w:t>
      </w:r>
      <w:proofErr w:type="spellEnd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2.0 in constant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current conditions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using undivided 20 </w:t>
      </w:r>
      <w:proofErr w:type="spellStart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Electra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yn</w:t>
      </w:r>
      <w:proofErr w:type="spellEnd"/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cells. Graphite (SK-50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>; d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imensions (W</w:t>
      </w:r>
      <w:r w:rsidR="00C24F40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x H x D)</w:t>
      </w:r>
      <w:r w:rsidR="003022BD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8 x 52.5 x 2 mm) electrodes from IKA were used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Distance between electrodes is 0.8 cm</w:t>
      </w:r>
      <w:r w:rsidR="003022BD">
        <w:rPr>
          <w:rFonts w:ascii="Times New Roman" w:hAnsi="Times New Roman" w:cs="Times New Roman"/>
          <w:sz w:val="24"/>
          <w:szCs w:val="24"/>
          <w:lang w:val="en-US"/>
        </w:rPr>
        <w:t>;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022BD">
        <w:rPr>
          <w:rFonts w:ascii="Times New Roman" w:hAnsi="Times New Roman" w:cs="Times New Roman"/>
          <w:sz w:val="24"/>
          <w:szCs w:val="24"/>
          <w:lang w:val="en-US"/>
        </w:rPr>
        <w:t xml:space="preserve">during electrolysis 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>2.4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cm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 xml:space="preserve"> of the electrode was 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>submerged in solution. Graphite electrodes were</w:t>
      </w:r>
      <w:r w:rsidR="00350F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50F05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polished with emery paper before each experiment. </w:t>
      </w:r>
      <w:r w:rsidR="00493F16">
        <w:rPr>
          <w:rFonts w:ascii="Times New Roman" w:hAnsi="Times New Roman" w:cs="Times New Roman"/>
          <w:sz w:val="24"/>
          <w:szCs w:val="24"/>
          <w:lang w:val="en-US"/>
        </w:rPr>
        <w:t>During electrolysis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93F16">
        <w:rPr>
          <w:rFonts w:ascii="Times New Roman" w:hAnsi="Times New Roman" w:cs="Times New Roman"/>
          <w:sz w:val="24"/>
          <w:szCs w:val="24"/>
          <w:lang w:val="en-US"/>
        </w:rPr>
        <w:t xml:space="preserve"> reaction mixture was stirred at 750 rpm.</w:t>
      </w:r>
      <w:r w:rsidR="009978B7" w:rsidRPr="009978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978B7" w:rsidRPr="00350F05">
        <w:rPr>
          <w:rFonts w:ascii="Times New Roman" w:hAnsi="Times New Roman" w:cs="Times New Roman"/>
          <w:sz w:val="24"/>
          <w:szCs w:val="24"/>
          <w:lang w:val="en-US"/>
        </w:rPr>
        <w:t>Electrolys</w:t>
      </w:r>
      <w:r w:rsidR="009978B7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9978B7" w:rsidRPr="00350F05">
        <w:rPr>
          <w:rFonts w:ascii="Times New Roman" w:hAnsi="Times New Roman" w:cs="Times New Roman"/>
          <w:sz w:val="24"/>
          <w:szCs w:val="24"/>
          <w:lang w:val="en-US"/>
        </w:rPr>
        <w:t>s w</w:t>
      </w:r>
      <w:r w:rsidR="009978B7">
        <w:rPr>
          <w:rFonts w:ascii="Times New Roman" w:hAnsi="Times New Roman" w:cs="Times New Roman"/>
          <w:sz w:val="24"/>
          <w:szCs w:val="24"/>
          <w:lang w:val="en-US"/>
        </w:rPr>
        <w:t>as</w:t>
      </w:r>
      <w:r w:rsidR="009978B7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performed at room</w:t>
      </w:r>
      <w:r w:rsidR="009978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978B7" w:rsidRPr="00350F05">
        <w:rPr>
          <w:rFonts w:ascii="Times New Roman" w:hAnsi="Times New Roman" w:cs="Times New Roman"/>
          <w:sz w:val="24"/>
          <w:szCs w:val="24"/>
          <w:lang w:val="en-US"/>
        </w:rPr>
        <w:t>temperature (</w:t>
      </w:r>
      <w:r w:rsidR="009978B7">
        <w:rPr>
          <w:rFonts w:ascii="Times New Roman" w:hAnsi="Times New Roman" w:cs="Times New Roman"/>
          <w:sz w:val="24"/>
          <w:szCs w:val="24"/>
          <w:lang w:val="en-US"/>
        </w:rPr>
        <w:t>~</w:t>
      </w:r>
      <w:r w:rsidR="009978B7" w:rsidRPr="00350F05">
        <w:rPr>
          <w:rFonts w:ascii="Times New Roman" w:hAnsi="Times New Roman" w:cs="Times New Roman"/>
          <w:sz w:val="24"/>
          <w:szCs w:val="24"/>
          <w:lang w:val="en-US"/>
        </w:rPr>
        <w:t>20°C)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9978B7" w:rsidRPr="00350F05">
        <w:rPr>
          <w:rFonts w:ascii="Times New Roman" w:hAnsi="Times New Roman" w:cs="Times New Roman"/>
          <w:sz w:val="24"/>
          <w:szCs w:val="24"/>
          <w:lang w:val="en-US"/>
        </w:rPr>
        <w:t xml:space="preserve"> under atmospheric conditions.</w:t>
      </w:r>
    </w:p>
    <w:p w:rsidR="00C24F40" w:rsidRDefault="00C24F40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br w:type="page"/>
      </w:r>
    </w:p>
    <w:p w:rsidR="00535EE7" w:rsidRPr="00535EE7" w:rsidRDefault="00535EE7" w:rsidP="00350F0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35EE7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>Photo of batch electrolysis set-up:</w:t>
      </w:r>
    </w:p>
    <w:p w:rsidR="00535EE7" w:rsidRDefault="00535EE7" w:rsidP="00350F0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50F05" w:rsidRDefault="00535EE7" w:rsidP="00535EE7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lv-LV"/>
        </w:rPr>
        <w:drawing>
          <wp:inline distT="0" distB="0" distL="0" distR="0">
            <wp:extent cx="2907052" cy="4515656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2398" cy="4539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8A6" w:rsidRDefault="00EC38A6" w:rsidP="00350F0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50D18" w:rsidRDefault="0086506B" w:rsidP="00535EE7">
      <w:pPr>
        <w:spacing w:after="0" w:line="276" w:lineRule="auto"/>
        <w:jc w:val="center"/>
        <w:rPr>
          <w:lang w:val="en-US"/>
        </w:rPr>
      </w:pPr>
      <w:r w:rsidRPr="008F111C">
        <w:rPr>
          <w:lang w:val="en-US"/>
        </w:rPr>
        <w:br w:type="page"/>
      </w:r>
    </w:p>
    <w:p w:rsidR="00950D18" w:rsidRPr="00950D18" w:rsidRDefault="00950D18" w:rsidP="00950D18">
      <w:pPr>
        <w:pStyle w:val="Heading1"/>
        <w:spacing w:before="0"/>
        <w:rPr>
          <w:rFonts w:ascii="Times New Roman" w:hAnsi="Times New Roman" w:cs="Times New Roman"/>
          <w:sz w:val="24"/>
          <w:szCs w:val="24"/>
        </w:rPr>
      </w:pPr>
      <w:bookmarkStart w:id="6" w:name="_Toc198049849"/>
      <w:r w:rsidRPr="00950D18">
        <w:rPr>
          <w:rFonts w:ascii="Times New Roman" w:hAnsi="Times New Roman" w:cs="Times New Roman"/>
          <w:sz w:val="24"/>
          <w:szCs w:val="24"/>
        </w:rPr>
        <w:lastRenderedPageBreak/>
        <w:t xml:space="preserve">Synthesis of </w:t>
      </w:r>
      <w:proofErr w:type="spellStart"/>
      <w:r w:rsidRPr="00950D18">
        <w:rPr>
          <w:rFonts w:ascii="Times New Roman" w:hAnsi="Times New Roman" w:cs="Times New Roman"/>
          <w:sz w:val="24"/>
          <w:szCs w:val="24"/>
        </w:rPr>
        <w:t>Alloc</w:t>
      </w:r>
      <w:proofErr w:type="spellEnd"/>
      <w:r w:rsidRPr="00950D18">
        <w:rPr>
          <w:rFonts w:ascii="Times New Roman" w:hAnsi="Times New Roman" w:cs="Times New Roman"/>
          <w:sz w:val="24"/>
          <w:szCs w:val="24"/>
        </w:rPr>
        <w:t>-protected amino alcohol 2d</w:t>
      </w:r>
      <w:bookmarkEnd w:id="6"/>
    </w:p>
    <w:p w:rsidR="00E957DD" w:rsidRPr="008F111C" w:rsidRDefault="00234B49" w:rsidP="00535EE7">
      <w:pPr>
        <w:spacing w:after="0" w:line="276" w:lineRule="auto"/>
        <w:jc w:val="center"/>
        <w:rPr>
          <w:lang w:val="en-US"/>
        </w:rPr>
      </w:pPr>
      <w:r w:rsidRPr="008F111C">
        <w:rPr>
          <w:lang w:val="en-US"/>
        </w:rPr>
        <w:object w:dxaOrig="5224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4pt;height:60.7pt" o:ole="">
            <v:imagedata r:id="rId8" o:title=""/>
          </v:shape>
          <o:OLEObject Type="Embed" ProgID="ChemDraw.Document.6.0" ShapeID="_x0000_i1025" DrawAspect="Content" ObjectID="_1809956327" r:id="rId9"/>
        </w:object>
      </w:r>
    </w:p>
    <w:p w:rsidR="00C13A51" w:rsidRDefault="009578B0" w:rsidP="00C351E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13A51">
        <w:rPr>
          <w:rFonts w:ascii="Times New Roman" w:hAnsi="Times New Roman" w:cs="Times New Roman"/>
          <w:sz w:val="24"/>
          <w:szCs w:val="24"/>
          <w:lang w:val="en-US"/>
        </w:rPr>
        <w:t>Synthesis was performed according to a known literature procedure</w:t>
      </w:r>
      <w:r w:rsidRPr="00C13A5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Furfural </w:t>
      </w:r>
      <w:r w:rsid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1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>2.00</w:t>
      </w:r>
      <w:r w:rsidR="00C24F40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mL; </w:t>
      </w:r>
      <w:r w:rsidR="00414147" w:rsidRPr="00494F31">
        <w:rPr>
          <w:rFonts w:ascii="Times New Roman" w:hAnsi="Times New Roman" w:cs="Times New Roman"/>
          <w:sz w:val="24"/>
          <w:szCs w:val="24"/>
          <w:lang w:val="en-US"/>
        </w:rPr>
        <w:t>1.0 equiv.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mmol</w:t>
      </w:r>
      <w:proofErr w:type="spellEnd"/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) and L-</w:t>
      </w:r>
      <w:proofErr w:type="spellStart"/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valinol</w:t>
      </w:r>
      <w:proofErr w:type="spellEnd"/>
      <w:r w:rsidR="00414147">
        <w:rPr>
          <w:rFonts w:ascii="Times New Roman" w:hAnsi="Times New Roman" w:cs="Times New Roman"/>
          <w:sz w:val="24"/>
          <w:szCs w:val="24"/>
          <w:lang w:val="en-US"/>
        </w:rPr>
        <w:t xml:space="preserve"> ((</w:t>
      </w:r>
      <w:r w:rsidR="00414147" w:rsidRPr="00414147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)-</w:t>
      </w:r>
      <w:proofErr w:type="spellStart"/>
      <w:r w:rsidR="00414147">
        <w:rPr>
          <w:rFonts w:ascii="Times New Roman" w:hAnsi="Times New Roman" w:cs="Times New Roman"/>
          <w:sz w:val="24"/>
          <w:szCs w:val="24"/>
          <w:lang w:val="en-US"/>
        </w:rPr>
        <w:t>valinol</w:t>
      </w:r>
      <w:proofErr w:type="spellEnd"/>
      <w:r w:rsidR="0041414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(2.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49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g; </w:t>
      </w:r>
      <w:r w:rsidR="00414147" w:rsidRPr="00494F31">
        <w:rPr>
          <w:rFonts w:ascii="Times New Roman" w:hAnsi="Times New Roman" w:cs="Times New Roman"/>
          <w:sz w:val="24"/>
          <w:szCs w:val="24"/>
          <w:lang w:val="en-US"/>
        </w:rPr>
        <w:t>1.0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414147" w:rsidRPr="00494F31">
        <w:rPr>
          <w:rFonts w:ascii="Times New Roman" w:hAnsi="Times New Roman" w:cs="Times New Roman"/>
          <w:sz w:val="24"/>
          <w:szCs w:val="24"/>
          <w:lang w:val="en-US"/>
        </w:rPr>
        <w:t>equiv.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414147" w:rsidRPr="00494F31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414147" w:rsidRPr="00494F3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C24F40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414147" w:rsidRPr="00494F31">
        <w:rPr>
          <w:rFonts w:ascii="Times New Roman" w:hAnsi="Times New Roman" w:cs="Times New Roman"/>
          <w:sz w:val="24"/>
          <w:szCs w:val="24"/>
          <w:lang w:val="en-US"/>
        </w:rPr>
        <w:t>mmol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) were dissolved in abs. EtOH (20 mL)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under argon atmosphere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and left to stir at room temperature overnight. After 16 h, 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 xml:space="preserve">reaction mixture was cooled in an ice bath and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NaBH</w:t>
      </w:r>
      <w:r w:rsidR="00494F31" w:rsidRPr="00494F3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1.10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g; </w:t>
      </w:r>
      <w:r w:rsidR="00414147" w:rsidRPr="00494F31">
        <w:rPr>
          <w:rFonts w:ascii="Times New Roman" w:hAnsi="Times New Roman" w:cs="Times New Roman"/>
          <w:sz w:val="24"/>
          <w:szCs w:val="24"/>
          <w:lang w:val="en-US"/>
        </w:rPr>
        <w:t>1.2 equiv.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mmol;</w:t>
      </w:r>
      <w:proofErr w:type="gramEnd"/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) was added in small portions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>Then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reaction mixture was left to stir for another 20 h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at room temperature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>Afterwards,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reaction mixture was cooled in an ice bath and aqueous 5% KHSO</w:t>
      </w:r>
      <w:r w:rsidR="00494F31" w:rsidRPr="00494F3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solution was </w:t>
      </w:r>
      <w:r w:rsidR="00414147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added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slowly until gas evolution ceased. Ethanol was evaporated and reaction mixture was partitioned between Et</w:t>
      </w:r>
      <w:r w:rsidR="00494F31" w:rsidRPr="0041414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O and 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 xml:space="preserve">aqueous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5% KHSO</w:t>
      </w:r>
      <w:r w:rsidR="00494F31" w:rsidRPr="0041414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solution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The organic layer was washed with KHSO</w:t>
      </w:r>
      <w:r w:rsidR="00494F31" w:rsidRPr="0041414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 xml:space="preserve">solution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four more times. 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>Aqueous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layers were combined and carefully neutralized by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addition of 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solid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NaHCO</w:t>
      </w:r>
      <w:r w:rsidR="00494F31" w:rsidRPr="00494F3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until pH was &gt;7.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he water phase was 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>washed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with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CHCl</w:t>
      </w:r>
      <w:r w:rsidR="00494F31" w:rsidRPr="00494F3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proofErr w:type="gramStart"/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494F31" w:rsidRPr="00930A3B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PrOH</w:t>
      </w:r>
      <w:proofErr w:type="gramEnd"/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(3:1)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mixture four times, the organic layers were combined, dried with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="00494F31" w:rsidRPr="00494F3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="00494F31" w:rsidRPr="00494F3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filtered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and the solvent was evaporated.</w:t>
      </w:r>
      <w:r w:rsidR="00494F31" w:rsidRPr="00494F3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950D1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roduct </w:t>
      </w:r>
      <w:r w:rsidR="00494F31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414147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E27D17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S</w:t>
      </w:r>
      <w:r w:rsidR="00494F31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1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(3.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73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 g; 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84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%) was obtained as an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 xml:space="preserve">orange oil. </w:t>
      </w:r>
      <w:r w:rsidR="00494F31">
        <w:rPr>
          <w:rFonts w:ascii="Times New Roman" w:hAnsi="Times New Roman" w:cs="Times New Roman"/>
          <w:sz w:val="24"/>
          <w:szCs w:val="24"/>
          <w:lang w:val="en-US"/>
        </w:rPr>
        <w:t xml:space="preserve">Product </w:t>
      </w:r>
      <w:r w:rsidR="00494F31" w:rsidRPr="00494F31">
        <w:rPr>
          <w:rFonts w:ascii="Times New Roman" w:hAnsi="Times New Roman" w:cs="Times New Roman"/>
          <w:sz w:val="24"/>
          <w:szCs w:val="24"/>
          <w:lang w:val="en-US"/>
        </w:rPr>
        <w:t>was used in the next step without further purification.</w:t>
      </w:r>
      <w:r w:rsidR="00C13A5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13A51"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C13A51" w:rsidRPr="0041414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C13A51" w:rsidRPr="00C13A5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‒N</w:t>
      </w:r>
      <w:r w:rsidR="00C13A51" w:rsidRPr="00C13A51">
        <w:rPr>
          <w:rFonts w:ascii="Times New Roman" w:hAnsi="Times New Roman" w:cs="Times New Roman"/>
          <w:sz w:val="24"/>
          <w:szCs w:val="24"/>
          <w:lang w:val="en-US"/>
        </w:rPr>
        <w:t>MR spectrum was in agreement</w:t>
      </w:r>
      <w:r w:rsidR="00C13A5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13A51" w:rsidRPr="00C13A51">
        <w:rPr>
          <w:rFonts w:ascii="Times New Roman" w:hAnsi="Times New Roman" w:cs="Times New Roman"/>
          <w:sz w:val="24"/>
          <w:szCs w:val="24"/>
          <w:lang w:val="en-US"/>
        </w:rPr>
        <w:t>with that reported in the literature</w:t>
      </w:r>
      <w:r w:rsidR="00C13A51" w:rsidRPr="00C13A5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C13A51" w:rsidRPr="00C13A5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A5437" w:rsidRPr="004A5437" w:rsidRDefault="004A5437" w:rsidP="004A543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351EB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C351EB">
        <w:rPr>
          <w:rFonts w:ascii="Times New Roman" w:hAnsi="Times New Roman" w:cs="Times New Roman"/>
          <w:b/>
          <w:bCs/>
          <w:sz w:val="24"/>
          <w:szCs w:val="24"/>
          <w:lang w:val="en-US"/>
        </w:rPr>
        <w:t>H–NMR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(300 MHz, CDCl</w:t>
      </w:r>
      <w:r w:rsidRPr="004A543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)</w:t>
      </w:r>
      <w:r w:rsidRPr="004A5437">
        <w:rPr>
          <w:lang w:val="en-US"/>
        </w:rPr>
        <w:t xml:space="preserve"> 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δ 7.37 (dd, </w:t>
      </w:r>
      <w:r w:rsidRPr="004A5437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= 1.9, 0.8 Hz, 1H), 6.32 (dd, </w:t>
      </w:r>
      <w:r w:rsidRPr="004A5437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= 3.2, 1.9 Hz, 1H), 6.22 (dd, </w:t>
      </w:r>
      <w:r w:rsidRPr="004A5437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= 3.2, 0.7 Hz, 1H), 3.95 – 3.78 (m, 2H), 3.65 (dd, </w:t>
      </w:r>
      <w:r w:rsidRPr="004A5437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= 11.0, 4.1 Hz, 1H), 3.43 (dd, </w:t>
      </w:r>
      <w:r w:rsidRPr="004A5437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= 11.0, 6.8 Hz, 1H), 2.79 (s, 3H), 2.48 (td, </w:t>
      </w:r>
      <w:r w:rsidRPr="004A5437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= 6.6, 4.1 Hz, 1H), 1.83 (</w:t>
      </w:r>
      <w:proofErr w:type="spellStart"/>
      <w:r w:rsidRPr="004A5437">
        <w:rPr>
          <w:rFonts w:ascii="Times New Roman" w:hAnsi="Times New Roman" w:cs="Times New Roman"/>
          <w:sz w:val="24"/>
          <w:szCs w:val="24"/>
          <w:lang w:val="en-US"/>
        </w:rPr>
        <w:t>dq</w:t>
      </w:r>
      <w:proofErr w:type="spellEnd"/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A5437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= 13.5, 6.8 Hz, 1H), 0.98 – 0.88 (m, 6H).</w:t>
      </w:r>
    </w:p>
    <w:p w:rsidR="003B4EED" w:rsidRDefault="00234B49" w:rsidP="00E46E9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8F111C">
        <w:rPr>
          <w:lang w:val="en-US"/>
        </w:rPr>
        <w:object w:dxaOrig="5181" w:dyaOrig="1480">
          <v:shape id="_x0000_i1026" type="#_x0000_t75" style="width:212.25pt;height:60.7pt" o:ole="">
            <v:imagedata r:id="rId10" o:title=""/>
          </v:shape>
          <o:OLEObject Type="Embed" ProgID="ChemDraw.Document.6.0" ShapeID="_x0000_i1026" DrawAspect="Content" ObjectID="_1809956328" r:id="rId11"/>
        </w:object>
      </w:r>
    </w:p>
    <w:p w:rsidR="00950D18" w:rsidRDefault="009578B0" w:rsidP="00C351E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Synthesis 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FE44AF" w:rsidRPr="00FE44A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FE44AF" w:rsidRP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-S1</w:t>
      </w:r>
      <w:r w:rsidR="00414147"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was performed 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 xml:space="preserve">using the same procedure as for </w:t>
      </w:r>
      <w:r w:rsidR="00FE44AF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S1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urfural </w:t>
      </w:r>
      <w:r w:rsid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1</w:t>
      </w:r>
      <w:r w:rsidR="002776D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984311" w:rsidRPr="008F111C">
        <w:rPr>
          <w:rFonts w:ascii="Times New Roman" w:hAnsi="Times New Roman" w:cs="Times New Roman"/>
          <w:sz w:val="24"/>
          <w:szCs w:val="24"/>
          <w:lang w:val="en-US"/>
        </w:rPr>
        <w:t>2.</w:t>
      </w:r>
      <w:r w:rsidR="00984311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984311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984311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mL; </w:t>
      </w:r>
      <w:r w:rsidR="00984311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984311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.0 equiv.; </w:t>
      </w:r>
      <w:r w:rsidR="00984311">
        <w:rPr>
          <w:rFonts w:ascii="Times New Roman" w:hAnsi="Times New Roman" w:cs="Times New Roman"/>
          <w:sz w:val="24"/>
          <w:szCs w:val="24"/>
          <w:lang w:val="en-US"/>
        </w:rPr>
        <w:t>24</w:t>
      </w:r>
      <w:r w:rsidR="00984311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.6 </w:t>
      </w:r>
      <w:proofErr w:type="spellStart"/>
      <w:r w:rsidR="00984311" w:rsidRPr="008F111C">
        <w:rPr>
          <w:rFonts w:ascii="Times New Roman" w:hAnsi="Times New Roman" w:cs="Times New Roman"/>
          <w:sz w:val="24"/>
          <w:szCs w:val="24"/>
          <w:lang w:val="en-US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), D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alinol</w:t>
      </w:r>
      <w:proofErr w:type="spellEnd"/>
      <w:r w:rsidR="00C24F40">
        <w:rPr>
          <w:rFonts w:ascii="Times New Roman" w:hAnsi="Times New Roman" w:cs="Times New Roman"/>
          <w:sz w:val="24"/>
          <w:szCs w:val="24"/>
          <w:lang w:val="en-US"/>
        </w:rPr>
        <w:t xml:space="preserve"> ((</w:t>
      </w:r>
      <w:r w:rsidR="00C24F40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="00C24F40">
        <w:rPr>
          <w:rFonts w:ascii="Times New Roman" w:hAnsi="Times New Roman" w:cs="Times New Roman"/>
          <w:sz w:val="24"/>
          <w:szCs w:val="24"/>
          <w:lang w:val="en-US"/>
        </w:rPr>
        <w:t>)-</w:t>
      </w:r>
      <w:proofErr w:type="spellStart"/>
      <w:r w:rsidR="00C24F40">
        <w:rPr>
          <w:rFonts w:ascii="Times New Roman" w:hAnsi="Times New Roman" w:cs="Times New Roman"/>
          <w:sz w:val="24"/>
          <w:szCs w:val="24"/>
          <w:lang w:val="en-US"/>
        </w:rPr>
        <w:t>valinol</w:t>
      </w:r>
      <w:proofErr w:type="spellEnd"/>
      <w:r w:rsidR="00C24F40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984311">
        <w:rPr>
          <w:rFonts w:ascii="Times New Roman" w:hAnsi="Times New Roman" w:cs="Times New Roman"/>
          <w:sz w:val="24"/>
          <w:szCs w:val="24"/>
          <w:lang w:val="en-US"/>
        </w:rPr>
        <w:t>2.54 g; 1</w:t>
      </w:r>
      <w:r w:rsidR="00984311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.0 equiv.; </w:t>
      </w:r>
      <w:r w:rsidR="00984311">
        <w:rPr>
          <w:rFonts w:ascii="Times New Roman" w:hAnsi="Times New Roman" w:cs="Times New Roman"/>
          <w:sz w:val="24"/>
          <w:szCs w:val="24"/>
          <w:lang w:val="en-US"/>
        </w:rPr>
        <w:t>24</w:t>
      </w:r>
      <w:r w:rsidR="00984311" w:rsidRPr="008F111C">
        <w:rPr>
          <w:rFonts w:ascii="Times New Roman" w:hAnsi="Times New Roman" w:cs="Times New Roman"/>
          <w:sz w:val="24"/>
          <w:szCs w:val="24"/>
          <w:lang w:val="en-US"/>
        </w:rPr>
        <w:t>.6</w:t>
      </w:r>
      <w:r w:rsidR="005A271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984311" w:rsidRPr="008F111C">
        <w:rPr>
          <w:rFonts w:ascii="Times New Roman" w:hAnsi="Times New Roman" w:cs="Times New Roman"/>
          <w:sz w:val="24"/>
          <w:szCs w:val="24"/>
          <w:lang w:val="en-US"/>
        </w:rPr>
        <w:t>mmol</w:t>
      </w:r>
      <w:r>
        <w:rPr>
          <w:rFonts w:ascii="Times New Roman" w:hAnsi="Times New Roman" w:cs="Times New Roman"/>
          <w:sz w:val="24"/>
          <w:szCs w:val="24"/>
          <w:lang w:val="en-US"/>
        </w:rPr>
        <w:t>) and NaBH</w:t>
      </w:r>
      <w:r w:rsidRPr="00E0602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984311">
        <w:rPr>
          <w:rFonts w:ascii="Times New Roman" w:hAnsi="Times New Roman" w:cs="Times New Roman"/>
          <w:sz w:val="24"/>
          <w:szCs w:val="24"/>
          <w:lang w:val="en-US"/>
        </w:rPr>
        <w:t>1.11 g; 1.2 equiv.; 29.5 mmo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were used. Product </w:t>
      </w:r>
      <w:r w:rsidR="00FE44AF" w:rsidRPr="00FE44A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FE44AF" w:rsidRP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-S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3.96</w:t>
      </w:r>
      <w:r w:rsidR="005A271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g; 88%</w:t>
      </w:r>
      <w:r>
        <w:rPr>
          <w:rFonts w:ascii="Times New Roman" w:hAnsi="Times New Roman" w:cs="Times New Roman"/>
          <w:sz w:val="24"/>
          <w:szCs w:val="24"/>
          <w:lang w:val="en-US"/>
        </w:rPr>
        <w:t>) was obtained as a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orang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il. </w:t>
      </w:r>
      <w:r w:rsidR="00414147"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414147" w:rsidRPr="0041414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414147" w:rsidRPr="00C13A5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414147">
        <w:rPr>
          <w:rFonts w:ascii="Times New Roman" w:hAnsi="Times New Roman" w:cs="Times New Roman"/>
          <w:sz w:val="24"/>
          <w:szCs w:val="24"/>
          <w:lang w:val="en-US"/>
        </w:rPr>
        <w:t>‒N</w:t>
      </w:r>
      <w:r w:rsidR="00414147"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MR 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spectrum was in agreemen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with that reported in the literature</w:t>
      </w:r>
      <w:r w:rsidRPr="00C13A5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7647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9578B0" w:rsidRDefault="00764780" w:rsidP="00984311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351EB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C351EB">
        <w:rPr>
          <w:rFonts w:ascii="Times New Roman" w:hAnsi="Times New Roman" w:cs="Times New Roman"/>
          <w:b/>
          <w:bCs/>
          <w:sz w:val="24"/>
          <w:szCs w:val="24"/>
          <w:lang w:val="en-US"/>
        </w:rPr>
        <w:t>H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spectru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="00FE44AF" w:rsidRPr="00FE44A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FE44AF" w:rsidRP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-S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atches that of </w:t>
      </w:r>
      <w:r w:rsidR="00FE44AF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S1</w:t>
      </w:r>
      <w:r w:rsidRPr="0076478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351EB" w:rsidRDefault="00C351EB" w:rsidP="00C13A51">
      <w:pPr>
        <w:jc w:val="both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</w:p>
    <w:p w:rsidR="00C351EB" w:rsidRDefault="00C351EB" w:rsidP="00C13A51">
      <w:pPr>
        <w:jc w:val="both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</w:p>
    <w:p w:rsidR="00C351EB" w:rsidRDefault="00C351EB" w:rsidP="00C13A51">
      <w:pPr>
        <w:jc w:val="both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</w:p>
    <w:p w:rsidR="00C13A51" w:rsidRPr="00C13A51" w:rsidRDefault="00C13A51" w:rsidP="00C13A51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13A5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Dārziņa, M.; Lielpētere, A.; Jirgensons, A. Torii-type electrosynthesis of α</w:t>
      </w:r>
      <w:proofErr w:type="gramStart"/>
      <w:r w:rsidRPr="00C13A51">
        <w:rPr>
          <w:rFonts w:ascii="Times New Roman" w:hAnsi="Times New Roman" w:cs="Times New Roman"/>
          <w:sz w:val="24"/>
          <w:szCs w:val="24"/>
          <w:lang w:val="en-US"/>
        </w:rPr>
        <w:t>,β</w:t>
      </w:r>
      <w:proofErr w:type="gramEnd"/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-unsaturated esters from furfurylated ethylene glycols and amino alcohols. </w:t>
      </w:r>
      <w:proofErr w:type="gramStart"/>
      <w:r w:rsidRPr="00C13A51">
        <w:rPr>
          <w:rFonts w:ascii="Times New Roman" w:hAnsi="Times New Roman" w:cs="Times New Roman"/>
          <w:i/>
          <w:iCs/>
          <w:sz w:val="24"/>
          <w:szCs w:val="24"/>
          <w:lang w:val="en-US"/>
        </w:rPr>
        <w:t>Eur. J. Org. Chem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C13A51">
        <w:rPr>
          <w:rFonts w:ascii="Times New Roman" w:hAnsi="Times New Roman" w:cs="Times New Roman"/>
          <w:b/>
          <w:bCs/>
          <w:sz w:val="24"/>
          <w:szCs w:val="24"/>
          <w:lang w:val="en-US"/>
        </w:rPr>
        <w:t>2021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, 4224–4228.</w:t>
      </w:r>
      <w:proofErr w:type="gramEnd"/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https://doi.org/10.1002/ejoc.20210060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62442" w:rsidRDefault="00362442">
      <w:pPr>
        <w:rPr>
          <w:lang w:val="en-US"/>
        </w:rPr>
      </w:pPr>
      <w:r>
        <w:rPr>
          <w:lang w:val="en-US"/>
        </w:rPr>
        <w:br w:type="page"/>
      </w:r>
    </w:p>
    <w:p w:rsidR="00E957DD" w:rsidRPr="008F111C" w:rsidRDefault="00FE44AF" w:rsidP="00E46E9D">
      <w:pPr>
        <w:spacing w:after="0"/>
        <w:jc w:val="center"/>
        <w:rPr>
          <w:lang w:val="en-US"/>
        </w:rPr>
      </w:pPr>
      <w:r w:rsidRPr="008F111C">
        <w:rPr>
          <w:lang w:val="en-US"/>
        </w:rPr>
        <w:object w:dxaOrig="6040" w:dyaOrig="1403">
          <v:shape id="_x0000_i1027" type="#_x0000_t75" style="width:242.35pt;height:56.4pt" o:ole="">
            <v:imagedata r:id="rId12" o:title=""/>
          </v:shape>
          <o:OLEObject Type="Embed" ProgID="ChemDraw.Document.6.0" ShapeID="_x0000_i1027" DrawAspect="Content" ObjectID="_1809956329" r:id="rId13"/>
        </w:object>
      </w:r>
    </w:p>
    <w:p w:rsidR="002752FF" w:rsidRPr="008F111C" w:rsidRDefault="002752FF" w:rsidP="00C351E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FE44AF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S1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>1.43 g; 1.0 equiv.; 7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>80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mol)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was dissolved in dry THF (10 mL) under argon atmosphere. The flask was cooled in an ice bath and DIPEA (2.70 mL; 2.0</w:t>
      </w:r>
      <w:r w:rsidR="005A271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equiv.; 15.6 mmol) was added to the reaction mixture. Then allyl chloroformate (0.87 mL; 1.05 equiv.; 8.19 mmol) was added dropwise. The flask was left to stir at 0</w:t>
      </w:r>
      <w:r w:rsidR="009713A4" w:rsidRPr="008F111C">
        <w:rPr>
          <w:rFonts w:ascii="Times New Roman" w:hAnsi="Times New Roman" w:cs="Times New Roman"/>
          <w:sz w:val="24"/>
          <w:szCs w:val="24"/>
          <w:lang w:val="en-US"/>
        </w:rPr>
        <w:t>°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C for</w:t>
      </w:r>
      <w:r w:rsidR="00FA2AA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2 hours, then allowed to warm to room temperature and stirred overnight. Solvent was evaporated and reaction mixture was dissolved in EtOAc (20 mL) and transferred into a separatory funnel. The organic layer was washed with sat. </w:t>
      </w:r>
      <w:proofErr w:type="gramStart"/>
      <w:r w:rsidRPr="008F111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Cl solution (1x), sat.</w:t>
      </w:r>
      <w:proofErr w:type="gramEnd"/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NaHCO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solution (1x) and sat. </w:t>
      </w:r>
      <w:proofErr w:type="gramStart"/>
      <w:r w:rsidRPr="008F111C">
        <w:rPr>
          <w:rFonts w:ascii="Times New Roman" w:hAnsi="Times New Roman" w:cs="Times New Roman"/>
          <w:sz w:val="24"/>
          <w:szCs w:val="24"/>
          <w:lang w:val="en-US"/>
        </w:rPr>
        <w:t>NaCl solution (1x).</w:t>
      </w:r>
      <w:proofErr w:type="gramEnd"/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50F54" w:rsidRPr="008F111C">
        <w:rPr>
          <w:rFonts w:ascii="Times New Roman" w:hAnsi="Times New Roman" w:cs="Times New Roman"/>
          <w:sz w:val="24"/>
          <w:szCs w:val="24"/>
          <w:lang w:val="en-US"/>
        </w:rPr>
        <w:t>Then organic layer was dried with Na</w:t>
      </w:r>
      <w:r w:rsidR="00D50F54"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D50F54" w:rsidRPr="008F111C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="00D50F54"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D50F54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, filtered and solvent was evaporated. </w:t>
      </w:r>
      <w:r w:rsidR="009713A4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Crude product was then purified using flash chromatography system on reverse phase using C18 silica gel column. </w:t>
      </w:r>
      <w:proofErr w:type="gramStart"/>
      <w:r w:rsidR="009713A4" w:rsidRPr="008F111C">
        <w:rPr>
          <w:rFonts w:ascii="Times New Roman" w:hAnsi="Times New Roman" w:cs="Times New Roman"/>
          <w:sz w:val="24"/>
          <w:szCs w:val="24"/>
          <w:lang w:val="en-US"/>
        </w:rPr>
        <w:t>Eluent system H</w:t>
      </w:r>
      <w:r w:rsidR="009713A4"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9713A4" w:rsidRPr="008F111C">
        <w:rPr>
          <w:rFonts w:ascii="Times New Roman" w:hAnsi="Times New Roman" w:cs="Times New Roman"/>
          <w:sz w:val="24"/>
          <w:szCs w:val="24"/>
          <w:lang w:val="en-US"/>
        </w:rPr>
        <w:t>O/MeCN, gradient 10% to 100% MeCN.</w:t>
      </w:r>
      <w:proofErr w:type="gramEnd"/>
      <w:r w:rsidR="009713A4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Product </w:t>
      </w:r>
      <w:r w:rsidR="00FE44AF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 w:rsidR="009713A4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1.55</w:t>
      </w:r>
      <w:r w:rsidR="005A271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9713A4" w:rsidRPr="008F111C">
        <w:rPr>
          <w:rFonts w:ascii="Times New Roman" w:hAnsi="Times New Roman" w:cs="Times New Roman"/>
          <w:sz w:val="24"/>
          <w:szCs w:val="24"/>
          <w:lang w:val="en-US"/>
        </w:rPr>
        <w:t>g; 74%) was obtained as a colorless oil.</w:t>
      </w:r>
    </w:p>
    <w:p w:rsidR="000532BA" w:rsidRPr="005346B2" w:rsidRDefault="005346B2" w:rsidP="00FC767A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346B2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Note: </w:t>
      </w:r>
      <w:r w:rsidR="000532BA" w:rsidRPr="005346B2">
        <w:rPr>
          <w:rFonts w:ascii="Times New Roman" w:hAnsi="Times New Roman" w:cs="Times New Roman"/>
          <w:b/>
          <w:bCs/>
          <w:sz w:val="24"/>
          <w:szCs w:val="24"/>
          <w:lang w:val="en-US"/>
        </w:rPr>
        <w:t>Compound observed as rotamers.</w:t>
      </w:r>
    </w:p>
    <w:p w:rsidR="00FC767A" w:rsidRPr="00017FDF" w:rsidRDefault="004517C1" w:rsidP="00FC767A">
      <w:p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950D18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950D18">
        <w:rPr>
          <w:rFonts w:ascii="Times New Roman" w:hAnsi="Times New Roman" w:cs="Times New Roman"/>
          <w:b/>
          <w:bCs/>
          <w:sz w:val="24"/>
          <w:szCs w:val="24"/>
          <w:lang w:val="en-US"/>
        </w:rPr>
        <w:t>H–NMR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3D6118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00 MHz, </w:t>
      </w:r>
      <w:r>
        <w:rPr>
          <w:rFonts w:ascii="Times New Roman" w:hAnsi="Times New Roman" w:cs="Times New Roman"/>
          <w:sz w:val="24"/>
          <w:szCs w:val="24"/>
          <w:lang w:val="en-US"/>
        </w:rPr>
        <w:t>DMSO-</w:t>
      </w:r>
      <w:r w:rsidRPr="004517C1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4517C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6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)</w:t>
      </w:r>
      <w:r w:rsidRPr="004A5437">
        <w:rPr>
          <w:lang w:val="en-US"/>
        </w:rPr>
        <w:t xml:space="preserve"> 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δ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7.50 (dd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1.9, 0.9 Hz, 1H), 6.36 (dd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3.2, 1.8 Hz, 1H), 6.29 (dd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3.1, 0.6 Hz, 1H), 5.91 (</w:t>
      </w:r>
      <w:proofErr w:type="spellStart"/>
      <w:r w:rsidRPr="004517C1">
        <w:rPr>
          <w:rFonts w:ascii="Times New Roman" w:hAnsi="Times New Roman" w:cs="Times New Roman"/>
          <w:sz w:val="24"/>
          <w:szCs w:val="24"/>
          <w:lang w:val="en-US"/>
        </w:rPr>
        <w:t>ddt</w:t>
      </w:r>
      <w:proofErr w:type="spellEnd"/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17.3, 10.5, 5.2 Hz, 1H), 5.28 (</w:t>
      </w:r>
      <w:proofErr w:type="spellStart"/>
      <w:r w:rsidRPr="004517C1">
        <w:rPr>
          <w:rFonts w:ascii="Times New Roman" w:hAnsi="Times New Roman" w:cs="Times New Roman"/>
          <w:sz w:val="24"/>
          <w:szCs w:val="24"/>
          <w:lang w:val="en-US"/>
        </w:rPr>
        <w:t>dq</w:t>
      </w:r>
      <w:proofErr w:type="spellEnd"/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17.3, 1.7 Hz, 1H), 5.17 (</w:t>
      </w:r>
      <w:proofErr w:type="spellStart"/>
      <w:r w:rsidRPr="004517C1">
        <w:rPr>
          <w:rFonts w:ascii="Times New Roman" w:hAnsi="Times New Roman" w:cs="Times New Roman"/>
          <w:sz w:val="24"/>
          <w:szCs w:val="24"/>
          <w:lang w:val="en-US"/>
        </w:rPr>
        <w:t>dq</w:t>
      </w:r>
      <w:proofErr w:type="spellEnd"/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10.6, 1.5 Hz, 1H), 4.54 (</w:t>
      </w:r>
      <w:proofErr w:type="spellStart"/>
      <w:r w:rsidRPr="004517C1">
        <w:rPr>
          <w:rFonts w:ascii="Times New Roman" w:hAnsi="Times New Roman" w:cs="Times New Roman"/>
          <w:sz w:val="24"/>
          <w:szCs w:val="24"/>
          <w:lang w:val="en-US"/>
        </w:rPr>
        <w:t>dq</w:t>
      </w:r>
      <w:proofErr w:type="spellEnd"/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5.3, 1.5 Hz, 2H), 4.50 – 4.31 (m, 3H), 3.63 (t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5.5 Hz, 2H), 3.49 (dt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9.9, 6.1 Hz, 1H), 1.90 (s, 1H), 0.89 (d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6.6 Hz, 3H), 0.66 (d, </w:t>
      </w:r>
      <w:r w:rsidRPr="005A271D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517C1">
        <w:rPr>
          <w:rFonts w:ascii="Times New Roman" w:hAnsi="Times New Roman" w:cs="Times New Roman"/>
          <w:sz w:val="24"/>
          <w:szCs w:val="24"/>
          <w:lang w:val="en-US"/>
        </w:rPr>
        <w:t xml:space="preserve"> = 6.7 Hz, 3H).</w:t>
      </w:r>
      <w:r w:rsidR="00D06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0621D" w:rsidRPr="00D0621D">
        <w:rPr>
          <w:rFonts w:ascii="Times New Roman" w:hAnsi="Times New Roman" w:cs="Times New Roman"/>
          <w:b/>
          <w:bCs/>
          <w:sz w:val="24"/>
          <w:szCs w:val="24"/>
          <w:lang w:val="en-US"/>
        </w:rPr>
        <w:t>Note:</w:t>
      </w:r>
      <w:r w:rsidR="00D0621D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spectra taken at</w:t>
      </w:r>
      <w:r w:rsidR="007057D1">
        <w:rPr>
          <w:rFonts w:ascii="Times New Roman" w:hAnsi="Times New Roman" w:cs="Times New Roman"/>
          <w:b/>
          <w:bCs/>
          <w:sz w:val="24"/>
          <w:szCs w:val="24"/>
          <w:lang w:val="en-US"/>
        </w:rPr>
        <w:t> </w:t>
      </w:r>
      <w:r w:rsidR="00D0621D" w:rsidRPr="00D0621D">
        <w:rPr>
          <w:rFonts w:ascii="Times New Roman" w:hAnsi="Times New Roman" w:cs="Times New Roman"/>
          <w:b/>
          <w:bCs/>
          <w:sz w:val="24"/>
          <w:szCs w:val="24"/>
          <w:lang w:val="en-US"/>
        </w:rPr>
        <w:t>75°C</w:t>
      </w:r>
      <w:r w:rsidR="00D0621D">
        <w:rPr>
          <w:rFonts w:ascii="Arial" w:hAnsi="Arial" w:cs="Arial"/>
          <w:color w:val="000000"/>
        </w:rPr>
        <w:t>.</w:t>
      </w:r>
    </w:p>
    <w:p w:rsidR="003D6118" w:rsidRPr="00017FDF" w:rsidRDefault="003D6118" w:rsidP="003D6118">
      <w:p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proofErr w:type="gramStart"/>
      <w:r w:rsidRPr="00950D18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950D18">
        <w:rPr>
          <w:rFonts w:ascii="Times New Roman" w:hAnsi="Times New Roman" w:cs="Times New Roman"/>
          <w:b/>
          <w:bCs/>
          <w:sz w:val="24"/>
          <w:szCs w:val="24"/>
          <w:lang w:val="en-US"/>
        </w:rPr>
        <w:t>C{</w:t>
      </w:r>
      <w:proofErr w:type="gramEnd"/>
      <w:r w:rsidRPr="00950D18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950D18">
        <w:rPr>
          <w:rFonts w:ascii="Times New Roman" w:hAnsi="Times New Roman" w:cs="Times New Roman"/>
          <w:b/>
          <w:bCs/>
          <w:sz w:val="24"/>
          <w:szCs w:val="24"/>
          <w:lang w:val="en-US"/>
        </w:rPr>
        <w:t>H}–NM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(101 MHz, </w:t>
      </w:r>
      <w:r>
        <w:rPr>
          <w:rFonts w:ascii="Times New Roman" w:hAnsi="Times New Roman" w:cs="Times New Roman"/>
          <w:sz w:val="24"/>
          <w:szCs w:val="24"/>
          <w:lang w:val="en-US"/>
        </w:rPr>
        <w:t>DMSO-</w:t>
      </w:r>
      <w:r w:rsidRPr="004517C1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4517C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6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3D6118">
        <w:rPr>
          <w:rFonts w:ascii="Times New Roman" w:hAnsi="Times New Roman" w:cs="Times New Roman"/>
          <w:sz w:val="24"/>
          <w:szCs w:val="24"/>
          <w:lang w:val="en-US"/>
        </w:rPr>
        <w:t>δ 155.4</w:t>
      </w:r>
      <w:r w:rsidR="000532BA">
        <w:rPr>
          <w:rFonts w:ascii="Times New Roman" w:hAnsi="Times New Roman" w:cs="Times New Roman"/>
          <w:sz w:val="24"/>
          <w:szCs w:val="24"/>
          <w:lang w:val="en-US"/>
        </w:rPr>
        <w:t xml:space="preserve"> (broad signal)</w:t>
      </w:r>
      <w:r w:rsidRPr="003D6118">
        <w:rPr>
          <w:rFonts w:ascii="Times New Roman" w:hAnsi="Times New Roman" w:cs="Times New Roman"/>
          <w:sz w:val="24"/>
          <w:szCs w:val="24"/>
          <w:lang w:val="en-US"/>
        </w:rPr>
        <w:t>, 152.2, 141.4, 133.3, 116.3, 110.2, 107.5, 65.0, 64.8, 60.4, 41.5, 27.4</w:t>
      </w:r>
      <w:r w:rsidR="005A271D">
        <w:rPr>
          <w:rFonts w:ascii="Times New Roman" w:hAnsi="Times New Roman" w:cs="Times New Roman"/>
          <w:sz w:val="24"/>
          <w:szCs w:val="24"/>
          <w:lang w:val="en-US"/>
        </w:rPr>
        <w:t xml:space="preserve"> (broad signal),</w:t>
      </w:r>
      <w:r w:rsidRPr="003D6118">
        <w:rPr>
          <w:rFonts w:ascii="Times New Roman" w:hAnsi="Times New Roman" w:cs="Times New Roman"/>
          <w:sz w:val="24"/>
          <w:szCs w:val="24"/>
          <w:lang w:val="en-US"/>
        </w:rPr>
        <w:t xml:space="preserve"> 19.9, 19.5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0621D">
        <w:rPr>
          <w:rFonts w:ascii="Times New Roman" w:hAnsi="Times New Roman" w:cs="Times New Roman"/>
          <w:b/>
          <w:bCs/>
          <w:sz w:val="24"/>
          <w:szCs w:val="24"/>
          <w:lang w:val="en-US"/>
        </w:rPr>
        <w:t>Note: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spectra taken at 60</w:t>
      </w:r>
      <w:r w:rsidRPr="00D0621D">
        <w:rPr>
          <w:rFonts w:ascii="Times New Roman" w:hAnsi="Times New Roman" w:cs="Times New Roman"/>
          <w:b/>
          <w:bCs/>
          <w:sz w:val="24"/>
          <w:szCs w:val="24"/>
          <w:lang w:val="en-US"/>
        </w:rPr>
        <w:t>°C</w:t>
      </w:r>
      <w:r>
        <w:rPr>
          <w:rFonts w:ascii="Arial" w:hAnsi="Arial" w:cs="Arial"/>
          <w:color w:val="000000"/>
        </w:rPr>
        <w:t>.</w:t>
      </w:r>
      <w:r w:rsidR="000532BA">
        <w:rPr>
          <w:rFonts w:ascii="Arial" w:hAnsi="Arial" w:cs="Arial"/>
          <w:color w:val="000000"/>
        </w:rPr>
        <w:t xml:space="preserve"> </w:t>
      </w:r>
    </w:p>
    <w:p w:rsidR="0038743E" w:rsidRPr="008F111C" w:rsidRDefault="00FC767A" w:rsidP="004D2C4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950D18">
        <w:rPr>
          <w:rFonts w:ascii="Times New Roman" w:hAnsi="Times New Roman" w:cs="Times New Roman"/>
          <w:b/>
          <w:bCs/>
          <w:sz w:val="24"/>
          <w:szCs w:val="24"/>
          <w:lang w:val="en-US"/>
        </w:rPr>
        <w:t>HRMS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ESI) m/z: [</w:t>
      </w:r>
      <w:proofErr w:type="spellStart"/>
      <w:r w:rsidRPr="008F111C">
        <w:rPr>
          <w:rFonts w:ascii="Times New Roman" w:hAnsi="Times New Roman" w:cs="Times New Roman"/>
          <w:sz w:val="24"/>
          <w:szCs w:val="24"/>
          <w:lang w:val="en-US"/>
        </w:rPr>
        <w:t>M+Na</w:t>
      </w:r>
      <w:proofErr w:type="spellEnd"/>
      <w:proofErr w:type="gramStart"/>
      <w:r w:rsidRPr="008F111C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8F111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8F111C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for C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Na 290.1368; Found 290.1372.</w:t>
      </w:r>
    </w:p>
    <w:p w:rsidR="00140EAD" w:rsidRDefault="00FE44AF" w:rsidP="00017FDF">
      <w:pPr>
        <w:spacing w:after="0"/>
        <w:ind w:right="-483"/>
        <w:jc w:val="both"/>
        <w:rPr>
          <w:rFonts w:ascii="Times New Roman" w:hAnsi="Times New Roman" w:cs="Times New Roman"/>
          <w:sz w:val="24"/>
          <w:szCs w:val="24"/>
        </w:rPr>
      </w:pPr>
      <w:r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proofErr w:type="gramStart"/>
      <w:r w:rsidR="00140EAD">
        <w:rPr>
          <w:rFonts w:ascii="Times New Roman" w:hAnsi="Times New Roman" w:cs="Times New Roman"/>
          <w:sz w:val="24"/>
          <w:szCs w:val="24"/>
        </w:rPr>
        <w:t xml:space="preserve">: </w:t>
      </w:r>
      <m:oMath>
        <w:proofErr w:type="gramEnd"/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8.6 (c 1.16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140EAD">
        <w:rPr>
          <w:rFonts w:ascii="Times New Roman" w:hAnsi="Times New Roman" w:cs="Times New Roman"/>
          <w:sz w:val="24"/>
          <w:szCs w:val="24"/>
        </w:rPr>
        <w:t>.</w:t>
      </w:r>
    </w:p>
    <w:p w:rsidR="00362442" w:rsidRDefault="00362442" w:rsidP="00140EAD">
      <w:pPr>
        <w:tabs>
          <w:tab w:val="left" w:pos="2100"/>
        </w:tabs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0EAD" w:rsidRDefault="00FE44AF" w:rsidP="00017FDF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lang w:val="en-US"/>
        </w:rPr>
        <w:object w:dxaOrig="6014" w:dyaOrig="1404">
          <v:shape id="_x0000_i1028" type="#_x0000_t75" style="width:240.7pt;height:56.4pt" o:ole="">
            <v:imagedata r:id="rId14" o:title=""/>
          </v:shape>
          <o:OLEObject Type="Embed" ProgID="ChemDraw.Document.6.0" ShapeID="_x0000_i1028" DrawAspect="Content" ObjectID="_1809956330" r:id="rId15"/>
        </w:object>
      </w:r>
    </w:p>
    <w:p w:rsidR="00017FDF" w:rsidRPr="008F111C" w:rsidRDefault="006D2BD2" w:rsidP="00C351E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Synthesis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FE44A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 w:rsidR="00FE44AF"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was performe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ame procedure as for </w:t>
      </w:r>
      <w:r w:rsidR="00FE44AF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FE44AF" w:rsidRPr="00FE44A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FE44AF" w:rsidRP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-S1</w:t>
      </w:r>
      <w:r w:rsidR="00017FDF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>2.01 g; 1.0 equiv.; 11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mol)</w:t>
      </w:r>
      <w:r w:rsidR="00017FDF" w:rsidRPr="00017FDF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017FDF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>DIPEA (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>82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L; 2.0 equiv.; 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>21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017FD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mol)</w:t>
      </w:r>
      <w:r w:rsidR="00017F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7FDF"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and allyl chloroformate (1.22 mL; 1.05 equiv.; 11.5 mmol) were used. Product </w:t>
      </w:r>
      <w:r w:rsidR="00FE44A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 w:rsidR="00FE44AF"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7FDF" w:rsidRPr="00B445BF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B445BF"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2.08 </w:t>
      </w:r>
      <w:r w:rsidR="00017FDF"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g; </w:t>
      </w:r>
      <w:r w:rsidR="00B445BF" w:rsidRPr="00B445BF">
        <w:rPr>
          <w:rFonts w:ascii="Times New Roman" w:hAnsi="Times New Roman" w:cs="Times New Roman"/>
          <w:sz w:val="24"/>
          <w:szCs w:val="24"/>
          <w:lang w:val="en-US"/>
        </w:rPr>
        <w:t>71</w:t>
      </w:r>
      <w:r w:rsidR="00017FDF" w:rsidRPr="00B445BF">
        <w:rPr>
          <w:rFonts w:ascii="Times New Roman" w:hAnsi="Times New Roman" w:cs="Times New Roman"/>
          <w:sz w:val="24"/>
          <w:szCs w:val="24"/>
          <w:lang w:val="en-US"/>
        </w:rPr>
        <w:t>%) was obtained as a colorless oil.</w:t>
      </w:r>
    </w:p>
    <w:p w:rsidR="006D2BD2" w:rsidRDefault="004126B6" w:rsidP="00017FD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351EB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C351EB">
        <w:rPr>
          <w:rFonts w:ascii="Times New Roman" w:hAnsi="Times New Roman" w:cs="Times New Roman"/>
          <w:b/>
          <w:bCs/>
          <w:sz w:val="24"/>
          <w:szCs w:val="24"/>
          <w:lang w:val="en-US"/>
        </w:rPr>
        <w:t>H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C351EB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C351EB">
        <w:rPr>
          <w:rFonts w:ascii="Times New Roman" w:hAnsi="Times New Roman" w:cs="Times New Roman"/>
          <w:b/>
          <w:bCs/>
          <w:sz w:val="24"/>
          <w:szCs w:val="24"/>
          <w:lang w:val="en-US"/>
        </w:rPr>
        <w:t>C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spect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 for </w:t>
      </w:r>
      <w:r w:rsidR="00FE44A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atche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at of </w:t>
      </w:r>
      <w:r w:rsidR="00FE44AF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FE44AF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FE44AF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 w:rsidRPr="0076478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22630" w:rsidRDefault="00FE44AF" w:rsidP="00B22630">
      <w:pPr>
        <w:spacing w:after="0"/>
        <w:ind w:right="-4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proofErr w:type="gramStart"/>
      <w:r w:rsidR="00B22630">
        <w:rPr>
          <w:rFonts w:ascii="Times New Roman" w:hAnsi="Times New Roman" w:cs="Times New Roman"/>
          <w:sz w:val="24"/>
          <w:szCs w:val="24"/>
        </w:rPr>
        <w:t xml:space="preserve">: </w:t>
      </w:r>
      <m:oMath>
        <w:proofErr w:type="gramEnd"/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-8.6 (c 1.02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B22630">
        <w:rPr>
          <w:rFonts w:ascii="Times New Roman" w:hAnsi="Times New Roman" w:cs="Times New Roman"/>
          <w:sz w:val="24"/>
          <w:szCs w:val="24"/>
        </w:rPr>
        <w:t>.</w:t>
      </w:r>
    </w:p>
    <w:p w:rsidR="00E957DD" w:rsidRPr="008F111C" w:rsidRDefault="00E957DD" w:rsidP="004D2C4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7B4283" w:rsidRPr="007B4283" w:rsidRDefault="00C351EB" w:rsidP="007B4283">
      <w:pPr>
        <w:pStyle w:val="Heading1"/>
        <w:rPr>
          <w:rFonts w:ascii="Times New Roman" w:hAnsi="Times New Roman" w:cs="Times New Roman"/>
          <w:sz w:val="24"/>
          <w:szCs w:val="24"/>
        </w:rPr>
      </w:pPr>
      <w:bookmarkStart w:id="7" w:name="_Toc198049850"/>
      <w:r>
        <w:rPr>
          <w:rFonts w:ascii="Times New Roman" w:hAnsi="Times New Roman" w:cs="Times New Roman"/>
          <w:sz w:val="24"/>
          <w:szCs w:val="24"/>
        </w:rPr>
        <w:lastRenderedPageBreak/>
        <w:t>E</w:t>
      </w:r>
      <w:r w:rsidR="007B4283" w:rsidRPr="007B4283">
        <w:rPr>
          <w:rFonts w:ascii="Times New Roman" w:hAnsi="Times New Roman" w:cs="Times New Roman"/>
          <w:sz w:val="24"/>
          <w:szCs w:val="24"/>
        </w:rPr>
        <w:t>lectro</w:t>
      </w:r>
      <w:r>
        <w:rPr>
          <w:rFonts w:ascii="Times New Roman" w:hAnsi="Times New Roman" w:cs="Times New Roman"/>
          <w:sz w:val="24"/>
          <w:szCs w:val="24"/>
        </w:rPr>
        <w:t>synthesis</w:t>
      </w:r>
      <w:r w:rsidR="007B4283" w:rsidRPr="007B4283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>unsaturated ester</w:t>
      </w:r>
      <w:r w:rsidR="007B4283" w:rsidRPr="007B428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</w:t>
      </w:r>
      <w:r w:rsidR="007B4283" w:rsidRPr="007B4283">
        <w:rPr>
          <w:rFonts w:ascii="Times New Roman" w:hAnsi="Times New Roman" w:cs="Times New Roman"/>
          <w:sz w:val="24"/>
          <w:szCs w:val="24"/>
        </w:rPr>
        <w:t>d</w:t>
      </w:r>
      <w:bookmarkEnd w:id="7"/>
    </w:p>
    <w:p w:rsidR="00C30E47" w:rsidRPr="008F111C" w:rsidRDefault="00234B49" w:rsidP="00E46E9D">
      <w:pPr>
        <w:spacing w:after="0"/>
        <w:jc w:val="center"/>
        <w:rPr>
          <w:lang w:val="en-US"/>
        </w:rPr>
      </w:pPr>
      <w:r w:rsidRPr="008F111C">
        <w:rPr>
          <w:lang w:val="en-US"/>
        </w:rPr>
        <w:object w:dxaOrig="8205" w:dyaOrig="2126">
          <v:shape id="_x0000_i1029" type="#_x0000_t75" style="width:326.15pt;height:84.9pt" o:ole="">
            <v:imagedata r:id="rId16" o:title=""/>
          </v:shape>
          <o:OLEObject Type="Embed" ProgID="ChemDraw.Document.6.0" ShapeID="_x0000_i1029" DrawAspect="Content" ObjectID="_1809956331" r:id="rId17"/>
        </w:object>
      </w:r>
    </w:p>
    <w:p w:rsidR="00E264A6" w:rsidRPr="008F111C" w:rsidRDefault="00E264A6" w:rsidP="00E264A6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ubstrate </w:t>
      </w:r>
      <w:r w:rsidR="004436D5" w:rsidRPr="004436D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n-US"/>
        </w:rPr>
        <w:t>S</w:t>
      </w:r>
      <w:r w:rsidR="004436D5" w:rsidRPr="004436D5">
        <w:rPr>
          <w:rFonts w:ascii="Times New Roman" w:hAnsi="Times New Roman" w:cs="Times New Roman"/>
          <w:b/>
          <w:bCs/>
          <w:sz w:val="24"/>
          <w:szCs w:val="24"/>
          <w:u w:val="single"/>
          <w:lang w:val="en-US"/>
        </w:rPr>
        <w:t>-2d</w:t>
      </w:r>
      <w:r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</w:t>
      </w:r>
      <w:r w:rsidR="00C80812"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batch </w:t>
      </w:r>
      <w:r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electrolysis at 2 mmol/500 mg scale:</w:t>
      </w:r>
    </w:p>
    <w:p w:rsidR="003E50B6" w:rsidRPr="008F111C" w:rsidRDefault="00E264A6" w:rsidP="003E50B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4436D5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4436D5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4436D5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 w:rsidRPr="008F11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(534 mg; 1.0 equiv.; 2.00 mmol) and LiClO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212 mg; 1.0 equiv.; 2.00</w:t>
      </w:r>
      <w:r w:rsidR="003F3751" w:rsidRPr="008F111C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mmol) were transferred into 20 mL electrolytic cell and dissolved in 10 mL MeOH and 4 mL HFIP mixture. The electrolytic cell was fitted with graphite anode and cathode. Constant current electrolysis was performed at 20 </w:t>
      </w:r>
      <w:r w:rsidRPr="00CE36BF">
        <w:rPr>
          <w:rFonts w:ascii="Times New Roman" w:hAnsi="Times New Roman" w:cs="Times New Roman"/>
          <w:sz w:val="24"/>
          <w:szCs w:val="24"/>
          <w:lang w:val="en-US"/>
        </w:rPr>
        <w:t>mA (</w:t>
      </w:r>
      <w:r w:rsidRPr="00CE36BF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CE36BF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E36BF" w:rsidRPr="00CE36BF">
        <w:rPr>
          <w:rFonts w:ascii="Times New Roman" w:hAnsi="Times New Roman" w:cs="Times New Roman"/>
          <w:sz w:val="24"/>
          <w:szCs w:val="24"/>
          <w:lang w:val="en-US"/>
        </w:rPr>
        <w:t xml:space="preserve">10.4 </w:t>
      </w:r>
      <w:r w:rsidRPr="00CE36BF">
        <w:rPr>
          <w:rFonts w:ascii="Times New Roman" w:hAnsi="Times New Roman" w:cs="Times New Roman"/>
          <w:sz w:val="24"/>
          <w:szCs w:val="24"/>
          <w:lang w:val="en-US"/>
        </w:rPr>
        <w:t>mA/cm</w:t>
      </w:r>
      <w:r w:rsidRPr="00CE36B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CE36BF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distance between electrodes 0.8 cm), ambient conditions, until 2 F of charge was passed through the solution. Then AcOH (0.46 mL; 4.0 equiv.; 8.00 mmol) was added to the reaction mixture and electrolysis was continued at 20 mA until additional 3.5 F of charge was passed through the solution. </w:t>
      </w:r>
      <w:r w:rsidR="003E50B6" w:rsidRPr="008F111C">
        <w:rPr>
          <w:rFonts w:ascii="Times New Roman" w:hAnsi="Times New Roman" w:cs="Times New Roman"/>
          <w:sz w:val="24"/>
          <w:szCs w:val="24"/>
          <w:lang w:val="en-US"/>
        </w:rPr>
        <w:t>Total electrolysis time: approx. 15 hours</w:t>
      </w:r>
      <w:r w:rsidR="005A271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264A6" w:rsidRPr="008F111C" w:rsidRDefault="00E264A6" w:rsidP="00E264A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t>After electrolysis</w:t>
      </w:r>
      <w:r w:rsidR="00E138D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TEA (1.11 mL; 4.0 equiv.; 8.00 mmol) was added to the electrolytic cell and then reaction mixture was diluted with approx. 20 mL EtOAc. The solution was filtered through a pad of silica gel and solvent was evaporated. Product was purified using column chromatography, </w:t>
      </w:r>
      <w:proofErr w:type="spellStart"/>
      <w:r w:rsidRPr="008F111C">
        <w:rPr>
          <w:rFonts w:ascii="Times New Roman" w:hAnsi="Times New Roman" w:cs="Times New Roman"/>
          <w:sz w:val="24"/>
          <w:szCs w:val="24"/>
          <w:lang w:val="en-US"/>
        </w:rPr>
        <w:t>eluent</w:t>
      </w:r>
      <w:proofErr w:type="spellEnd"/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system </w:t>
      </w:r>
      <w:proofErr w:type="spellStart"/>
      <w:r w:rsidRPr="008F111C">
        <w:rPr>
          <w:rFonts w:ascii="Times New Roman" w:hAnsi="Times New Roman" w:cs="Times New Roman"/>
          <w:sz w:val="24"/>
          <w:szCs w:val="24"/>
          <w:lang w:val="en-US"/>
        </w:rPr>
        <w:t>Hex</w:t>
      </w:r>
      <w:proofErr w:type="gramStart"/>
      <w:r w:rsidRPr="008F111C">
        <w:rPr>
          <w:rFonts w:ascii="Times New Roman" w:hAnsi="Times New Roman" w:cs="Times New Roman"/>
          <w:sz w:val="24"/>
          <w:szCs w:val="24"/>
          <w:lang w:val="en-US"/>
        </w:rPr>
        <w:t>:MTBE</w:t>
      </w:r>
      <w:proofErr w:type="spellEnd"/>
      <w:proofErr w:type="gramEnd"/>
      <w:r w:rsidRPr="008F111C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D76DE5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Ac</w:t>
      </w:r>
      <w:r w:rsidR="00D76DE5">
        <w:rPr>
          <w:rFonts w:ascii="Times New Roman" w:hAnsi="Times New Roman" w:cs="Times New Roman"/>
          <w:sz w:val="24"/>
          <w:szCs w:val="24"/>
          <w:lang w:val="en-US"/>
        </w:rPr>
        <w:t>etone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(6:1:1), product </w:t>
      </w:r>
      <w:r w:rsidRPr="00E33534">
        <w:rPr>
          <w:rFonts w:ascii="Times New Roman" w:hAnsi="Times New Roman" w:cs="Times New Roman"/>
          <w:sz w:val="24"/>
          <w:szCs w:val="24"/>
          <w:lang w:val="en-US"/>
        </w:rPr>
        <w:t>Rf~0.</w:t>
      </w:r>
      <w:r w:rsidR="005A2FB3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E33534">
        <w:rPr>
          <w:rFonts w:ascii="Times New Roman" w:hAnsi="Times New Roman" w:cs="Times New Roman"/>
          <w:sz w:val="24"/>
          <w:szCs w:val="24"/>
          <w:lang w:val="en-US"/>
        </w:rPr>
        <w:t>). P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roduct </w:t>
      </w:r>
      <w:r w:rsidR="004436D5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4436D5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4436D5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Pr="008F11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(514 mg; 72%) was obtained as a colorless oil.</w:t>
      </w:r>
    </w:p>
    <w:p w:rsidR="00E264A6" w:rsidRPr="008F111C" w:rsidRDefault="00E264A6" w:rsidP="00E264A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E26A2" w:rsidRPr="008F111C" w:rsidRDefault="00EE26A2" w:rsidP="00EE26A2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Substrate </w:t>
      </w:r>
      <w:r w:rsidR="004436D5" w:rsidRPr="004436D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en-US"/>
        </w:rPr>
        <w:t>S</w:t>
      </w:r>
      <w:r w:rsidR="004436D5" w:rsidRPr="004436D5">
        <w:rPr>
          <w:rFonts w:ascii="Times New Roman" w:hAnsi="Times New Roman" w:cs="Times New Roman"/>
          <w:b/>
          <w:bCs/>
          <w:sz w:val="24"/>
          <w:szCs w:val="24"/>
          <w:u w:val="single"/>
          <w:lang w:val="en-US"/>
        </w:rPr>
        <w:t>-2d</w:t>
      </w:r>
      <w:r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</w:t>
      </w:r>
      <w:r w:rsidR="003E50B6"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batch </w:t>
      </w:r>
      <w:r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electrolysis at </w:t>
      </w:r>
      <w:r w:rsidR="00471743"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4</w:t>
      </w:r>
      <w:r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mmol/</w:t>
      </w:r>
      <w:r w:rsidR="00471743"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  <w:r w:rsidRPr="008F111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g scale:</w:t>
      </w:r>
    </w:p>
    <w:p w:rsidR="003E50B6" w:rsidRPr="008F111C" w:rsidRDefault="003F3751" w:rsidP="003E50B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4436D5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4436D5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4436D5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 w:rsidRPr="008F11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(1.07 g; 1.0 equiv.; 4.00 mmol) and LiClO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212 mg; 0.5 equiv.; 2.00 mmol) were transferred into 20 mL electrolytic cell and dissolved in 10 mL MeOH and 4 mL HFIP mixture. The electrolytic cell was fitted with graphite anode and cathode. Constant current electrolysis was performed at 20 </w:t>
      </w:r>
      <w:r w:rsidRPr="00CE36BF">
        <w:rPr>
          <w:rFonts w:ascii="Times New Roman" w:hAnsi="Times New Roman" w:cs="Times New Roman"/>
          <w:sz w:val="24"/>
          <w:szCs w:val="24"/>
          <w:lang w:val="en-US"/>
        </w:rPr>
        <w:t>mA (</w:t>
      </w:r>
      <w:r w:rsidRPr="00CE36BF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CE36BF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E36BF" w:rsidRPr="00CE36BF">
        <w:rPr>
          <w:rFonts w:ascii="Times New Roman" w:hAnsi="Times New Roman" w:cs="Times New Roman"/>
          <w:sz w:val="24"/>
          <w:szCs w:val="24"/>
          <w:lang w:val="en-US"/>
        </w:rPr>
        <w:t>10.4</w:t>
      </w:r>
      <w:r w:rsidRPr="00CE36BF">
        <w:rPr>
          <w:rFonts w:ascii="Times New Roman" w:hAnsi="Times New Roman" w:cs="Times New Roman"/>
          <w:sz w:val="24"/>
          <w:szCs w:val="24"/>
          <w:lang w:val="en-US"/>
        </w:rPr>
        <w:t xml:space="preserve"> mA/cm</w:t>
      </w:r>
      <w:r w:rsidRPr="00CE36B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CE36BF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distance between electrodes 0.8 cm), ambient conditions, until 2 F of charge was passed through the solution. Then AcOH (0.92 mL; 4.0 equiv.; 16.0 mmol) was added to the reaction mixture and electrolysis was continued at 20 mA until additional 3.5 F of charge was passed through the solution. </w:t>
      </w:r>
      <w:r w:rsidR="003E50B6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Total electrolysis time: approx. 30 hours. </w:t>
      </w:r>
    </w:p>
    <w:p w:rsidR="00E829CA" w:rsidRPr="008F111C" w:rsidRDefault="003F3751" w:rsidP="003E50B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t>After electrolysis</w:t>
      </w:r>
      <w:r w:rsidR="00E138D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TEA (2.23 mL; 4.0 equiv.; 16.0 mmol) was added to the electrolytic cell and then reaction mixture was diluted with approx. 20 mL EtOAc. The solution was filtered through a pad of silica gel and solvent was evaporated.</w:t>
      </w:r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Crude product was then purified using flash chromatography system on reverse phase</w:t>
      </w:r>
      <w:r w:rsidR="007F3A92" w:rsidRPr="008F111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D50F54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using C18 silica gel column</w:t>
      </w:r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>Eluent system H</w:t>
      </w:r>
      <w:r w:rsidR="00E829CA"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O/MeCN, gradient 20% to </w:t>
      </w:r>
      <w:r w:rsidR="003E50B6" w:rsidRPr="008F111C">
        <w:rPr>
          <w:rFonts w:ascii="Times New Roman" w:hAnsi="Times New Roman" w:cs="Times New Roman"/>
          <w:sz w:val="24"/>
          <w:szCs w:val="24"/>
          <w:lang w:val="en-US"/>
        </w:rPr>
        <w:t>65</w:t>
      </w:r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>%</w:t>
      </w:r>
      <w:r w:rsidR="00D50F54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eCN</w:t>
      </w:r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gramEnd"/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Product </w:t>
      </w:r>
      <w:r w:rsidR="00C2546A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C2546A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C2546A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="00E829CA" w:rsidRPr="008F11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>(925</w:t>
      </w:r>
      <w:r w:rsidR="00234B4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829CA" w:rsidRPr="008F111C">
        <w:rPr>
          <w:rFonts w:ascii="Times New Roman" w:hAnsi="Times New Roman" w:cs="Times New Roman"/>
          <w:sz w:val="24"/>
          <w:szCs w:val="24"/>
          <w:lang w:val="en-US"/>
        </w:rPr>
        <w:t>mg; 64%) was obtained as a colorless oil.</w:t>
      </w:r>
    </w:p>
    <w:p w:rsidR="005346B2" w:rsidRPr="005346B2" w:rsidRDefault="005346B2" w:rsidP="005346B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346B2">
        <w:rPr>
          <w:rFonts w:ascii="Times New Roman" w:hAnsi="Times New Roman" w:cs="Times New Roman"/>
          <w:b/>
          <w:bCs/>
          <w:sz w:val="24"/>
          <w:szCs w:val="24"/>
          <w:lang w:val="en-US"/>
        </w:rPr>
        <w:t>Note: Compound observed as rotamers.</w:t>
      </w:r>
    </w:p>
    <w:p w:rsidR="00EA65A4" w:rsidRPr="00017FDF" w:rsidRDefault="001F324C" w:rsidP="00EA65A4">
      <w:p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–NMR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00 MHz, 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1F3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>CN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)</w:t>
      </w:r>
      <w:r w:rsidRPr="004A5437">
        <w:rPr>
          <w:lang w:val="en-US"/>
        </w:rPr>
        <w:t xml:space="preserve"> 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δ 6.08 (dd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11.8, 7.5 Hz, 1H), 6.02 – 5.88 (m, 2H), 5.68 (dd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7.5, 1.0 Hz, 1H), 5.31 (</w:t>
      </w:r>
      <w:proofErr w:type="spellStart"/>
      <w:r w:rsidRPr="001F324C">
        <w:rPr>
          <w:rFonts w:ascii="Times New Roman" w:hAnsi="Times New Roman" w:cs="Times New Roman"/>
          <w:sz w:val="24"/>
          <w:szCs w:val="24"/>
          <w:lang w:val="en-US"/>
        </w:rPr>
        <w:t>dq</w:t>
      </w:r>
      <w:proofErr w:type="spellEnd"/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17.3, 1.7 Hz, 1H), 5.20 (</w:t>
      </w:r>
      <w:proofErr w:type="spellStart"/>
      <w:r w:rsidRPr="001F324C">
        <w:rPr>
          <w:rFonts w:ascii="Times New Roman" w:hAnsi="Times New Roman" w:cs="Times New Roman"/>
          <w:sz w:val="24"/>
          <w:szCs w:val="24"/>
          <w:lang w:val="en-US"/>
        </w:rPr>
        <w:t>dq</w:t>
      </w:r>
      <w:proofErr w:type="spellEnd"/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10.6, 1.5 Hz, 1H), 4.74 – 4.69 (m, 1H), 4.68 – 4.55 (m, 3H), 4.39 (dd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11.7, 4.2 Hz, 1H), 4.34 – 4.29 (m, 1H), 3.77 (td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9.7, 3.9 Hz, 1H), 3.33 (d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1.1 Hz, 6H), 3.25 (s, 3H), </w:t>
      </w:r>
      <w:r w:rsidR="004041F2" w:rsidRPr="004041F2">
        <w:rPr>
          <w:rFonts w:ascii="Times New Roman" w:hAnsi="Times New Roman" w:cs="Times New Roman"/>
          <w:sz w:val="24"/>
          <w:szCs w:val="24"/>
          <w:lang w:val="en-US"/>
        </w:rPr>
        <w:t>2.05 – 2.00 (m, 1H)</w:t>
      </w:r>
      <w:r w:rsidR="004041F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1.01 (d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6.6 Hz, 3H), 0.89 (d, </w:t>
      </w:r>
      <w:r w:rsidRPr="001F324C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 xml:space="preserve"> = 6.7 Hz, 3H). </w:t>
      </w:r>
      <w:r w:rsidR="00EA65A4" w:rsidRPr="00D0621D">
        <w:rPr>
          <w:rFonts w:ascii="Times New Roman" w:hAnsi="Times New Roman" w:cs="Times New Roman"/>
          <w:b/>
          <w:bCs/>
          <w:sz w:val="24"/>
          <w:szCs w:val="24"/>
          <w:lang w:val="en-US"/>
        </w:rPr>
        <w:t>Note:</w:t>
      </w:r>
      <w:r w:rsidR="00EA65A4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spectra taken at 40</w:t>
      </w:r>
      <w:r w:rsidR="00EA65A4" w:rsidRPr="00D0621D">
        <w:rPr>
          <w:rFonts w:ascii="Times New Roman" w:hAnsi="Times New Roman" w:cs="Times New Roman"/>
          <w:b/>
          <w:bCs/>
          <w:sz w:val="24"/>
          <w:szCs w:val="24"/>
          <w:lang w:val="en-US"/>
        </w:rPr>
        <w:t>°C</w:t>
      </w:r>
      <w:r w:rsidR="00EA65A4">
        <w:rPr>
          <w:rFonts w:ascii="Arial" w:hAnsi="Arial" w:cs="Arial"/>
          <w:color w:val="000000"/>
        </w:rPr>
        <w:t xml:space="preserve">. </w:t>
      </w:r>
    </w:p>
    <w:p w:rsidR="004D6C16" w:rsidRPr="008F111C" w:rsidRDefault="001F324C" w:rsidP="0038743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lastRenderedPageBreak/>
        <w:t>13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C{</w:t>
      </w:r>
      <w:proofErr w:type="gramEnd"/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}–NM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(101 MHz, 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1F3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>CN</w:t>
      </w:r>
      <w:r>
        <w:rPr>
          <w:rFonts w:ascii="Times New Roman" w:hAnsi="Times New Roman" w:cs="Times New Roman"/>
          <w:sz w:val="24"/>
          <w:szCs w:val="24"/>
          <w:lang w:val="en-US"/>
        </w:rPr>
        <w:t>, ppm</w:t>
      </w:r>
      <w:r w:rsidRPr="001F324C">
        <w:rPr>
          <w:rFonts w:ascii="Times New Roman" w:hAnsi="Times New Roman" w:cs="Times New Roman"/>
          <w:sz w:val="24"/>
          <w:szCs w:val="24"/>
          <w:lang w:val="en-US"/>
        </w:rPr>
        <w:t>) δ 165.9, 164.7, 157.8, 156.8, 144.1, 143.8, 134.2, 122.9, 122.8, 117.7, 117.4, 99.4, 78.2, 66.8, 66.6, 65.1 64.7, 62.9, 56.5, 56.1, 54.2, 29.4, 29.0, 20.4, 20.3.</w:t>
      </w:r>
    </w:p>
    <w:p w:rsidR="004D6C16" w:rsidRPr="008F111C" w:rsidRDefault="004D6C16" w:rsidP="0038743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RMS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ESI) m/z: [M+Na</w:t>
      </w:r>
      <w:proofErr w:type="gramStart"/>
      <w:r w:rsidRPr="008F111C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8F111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Calcd for C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9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7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Na 382.1842; Found 382.1840.</w:t>
      </w:r>
    </w:p>
    <w:p w:rsidR="00365083" w:rsidRDefault="00C2546A">
      <w:pPr>
        <w:rPr>
          <w:rFonts w:ascii="Times New Roman" w:hAnsi="Times New Roman" w:cs="Times New Roman"/>
          <w:sz w:val="24"/>
          <w:szCs w:val="24"/>
        </w:rPr>
      </w:pPr>
      <w:r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proofErr w:type="gramStart"/>
      <w:r w:rsidR="00365083">
        <w:rPr>
          <w:rFonts w:ascii="Times New Roman" w:hAnsi="Times New Roman" w:cs="Times New Roman"/>
          <w:sz w:val="24"/>
          <w:szCs w:val="24"/>
        </w:rPr>
        <w:t xml:space="preserve">: </w:t>
      </w:r>
      <m:oMath>
        <w:proofErr w:type="gramEnd"/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15.9 (c 0.97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365083">
        <w:rPr>
          <w:rFonts w:ascii="Times New Roman" w:hAnsi="Times New Roman" w:cs="Times New Roman"/>
          <w:sz w:val="24"/>
          <w:szCs w:val="24"/>
        </w:rPr>
        <w:t>.</w:t>
      </w:r>
    </w:p>
    <w:p w:rsidR="002C281D" w:rsidRDefault="00E811A3" w:rsidP="00305F1F">
      <w:pPr>
        <w:spacing w:after="0"/>
        <w:jc w:val="center"/>
        <w:rPr>
          <w:lang w:val="en-US"/>
        </w:rPr>
      </w:pPr>
      <w:r w:rsidRPr="008F111C">
        <w:rPr>
          <w:lang w:val="en-US"/>
        </w:rPr>
        <w:object w:dxaOrig="8047" w:dyaOrig="1893">
          <v:shape id="_x0000_i1030" type="#_x0000_t75" style="width:321.3pt;height:75.75pt" o:ole="">
            <v:imagedata r:id="rId18" o:title=""/>
          </v:shape>
          <o:OLEObject Type="Embed" ProgID="ChemDraw.Document.6.0" ShapeID="_x0000_i1030" DrawAspect="Content" ObjectID="_1809956332" r:id="rId19"/>
        </w:object>
      </w:r>
    </w:p>
    <w:p w:rsidR="00473A41" w:rsidRPr="008F111C" w:rsidRDefault="00473A41" w:rsidP="00CD3DB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Synthesis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366C1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366C1D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366C1D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was performe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ame procedure as for </w:t>
      </w:r>
      <w:r w:rsidR="00366C1D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366C1D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366C1D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="008B46E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8B46E3" w:rsidRPr="008B46E3">
        <w:rPr>
          <w:rFonts w:ascii="Times New Roman" w:hAnsi="Times New Roman" w:cs="Times New Roman"/>
          <w:sz w:val="24"/>
          <w:szCs w:val="24"/>
          <w:lang w:val="en-US"/>
        </w:rPr>
        <w:t>(2</w:t>
      </w:r>
      <w:r w:rsidR="00366C1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B46E3" w:rsidRPr="008B46E3">
        <w:rPr>
          <w:rFonts w:ascii="Times New Roman" w:hAnsi="Times New Roman" w:cs="Times New Roman"/>
          <w:sz w:val="24"/>
          <w:szCs w:val="24"/>
          <w:lang w:val="en-US"/>
        </w:rPr>
        <w:t>mmol/500</w:t>
      </w:r>
      <w:r w:rsidR="005A271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B46E3" w:rsidRPr="008B46E3">
        <w:rPr>
          <w:rFonts w:ascii="Times New Roman" w:hAnsi="Times New Roman" w:cs="Times New Roman"/>
          <w:sz w:val="24"/>
          <w:szCs w:val="24"/>
          <w:lang w:val="en-US"/>
        </w:rPr>
        <w:t>mg scale)</w:t>
      </w:r>
      <w:r w:rsidRPr="008B46E3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366C1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366C1D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366C1D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535 mg; 1.0 equiv.; 2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00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mol)</w:t>
      </w:r>
      <w:r w:rsidRPr="00017FD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LiClO</w:t>
      </w:r>
      <w:r w:rsidRPr="00473A4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213</w:t>
      </w:r>
      <w:r w:rsidR="005A271D"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.0 equiv.; 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00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8F111C">
        <w:rPr>
          <w:rFonts w:ascii="Times New Roman" w:hAnsi="Times New Roman" w:cs="Times New Roman"/>
          <w:sz w:val="24"/>
          <w:szCs w:val="24"/>
          <w:lang w:val="en-US"/>
        </w:rPr>
        <w:t>mmol</w:t>
      </w:r>
      <w:proofErr w:type="spellEnd"/>
      <w:r w:rsidRPr="008F111C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cO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445BF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0.46</w:t>
      </w:r>
      <w:r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445BF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B445BF">
        <w:rPr>
          <w:rFonts w:ascii="Times New Roman" w:hAnsi="Times New Roman" w:cs="Times New Roman"/>
          <w:sz w:val="24"/>
          <w:szCs w:val="24"/>
          <w:lang w:val="en-US"/>
        </w:rPr>
        <w:t>.0</w:t>
      </w:r>
      <w:r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 equiv.; </w:t>
      </w: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 w:rsidRPr="00B445BF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01</w:t>
      </w:r>
      <w:r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 mmol)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TEA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(1.1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L; 4.0</w:t>
      </w:r>
      <w:r w:rsidR="008B46E3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equiv.; 8.0</w:t>
      </w:r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mol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445BF">
        <w:rPr>
          <w:rFonts w:ascii="Times New Roman" w:hAnsi="Times New Roman" w:cs="Times New Roman"/>
          <w:sz w:val="24"/>
          <w:szCs w:val="24"/>
          <w:lang w:val="en-US"/>
        </w:rPr>
        <w:t>were used</w:t>
      </w:r>
      <w:r w:rsidRPr="0079156C">
        <w:rPr>
          <w:rFonts w:ascii="Times New Roman" w:hAnsi="Times New Roman" w:cs="Times New Roman"/>
          <w:sz w:val="24"/>
          <w:szCs w:val="24"/>
          <w:lang w:val="en-US"/>
        </w:rPr>
        <w:t xml:space="preserve">. Product </w:t>
      </w:r>
      <w:r w:rsidR="00366C1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366C1D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366C1D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Pr="0079156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79156C" w:rsidRPr="0079156C">
        <w:rPr>
          <w:rFonts w:ascii="Times New Roman" w:hAnsi="Times New Roman" w:cs="Times New Roman"/>
          <w:sz w:val="24"/>
          <w:szCs w:val="24"/>
          <w:lang w:val="en-US"/>
        </w:rPr>
        <w:t>468</w:t>
      </w:r>
      <w:r w:rsidRPr="0079156C">
        <w:rPr>
          <w:rFonts w:ascii="Times New Roman" w:hAnsi="Times New Roman" w:cs="Times New Roman"/>
          <w:sz w:val="24"/>
          <w:szCs w:val="24"/>
          <w:lang w:val="en-US"/>
        </w:rPr>
        <w:t xml:space="preserve"> mg; </w:t>
      </w:r>
      <w:r w:rsidR="0079156C" w:rsidRPr="0079156C">
        <w:rPr>
          <w:rFonts w:ascii="Times New Roman" w:hAnsi="Times New Roman" w:cs="Times New Roman"/>
          <w:sz w:val="24"/>
          <w:szCs w:val="24"/>
          <w:lang w:val="en-US"/>
        </w:rPr>
        <w:t>65</w:t>
      </w:r>
      <w:r w:rsidRPr="0079156C">
        <w:rPr>
          <w:rFonts w:ascii="Times New Roman" w:hAnsi="Times New Roman" w:cs="Times New Roman"/>
          <w:sz w:val="24"/>
          <w:szCs w:val="24"/>
          <w:lang w:val="en-US"/>
        </w:rPr>
        <w:t>%) was obtained as a colorless oil.</w:t>
      </w:r>
    </w:p>
    <w:p w:rsidR="004126B6" w:rsidRDefault="004126B6" w:rsidP="004126B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351EB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C351EB">
        <w:rPr>
          <w:rFonts w:ascii="Times New Roman" w:hAnsi="Times New Roman" w:cs="Times New Roman"/>
          <w:b/>
          <w:bCs/>
          <w:sz w:val="24"/>
          <w:szCs w:val="24"/>
          <w:lang w:val="en-US"/>
        </w:rPr>
        <w:t>H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C351EB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C351EB">
        <w:rPr>
          <w:rFonts w:ascii="Times New Roman" w:hAnsi="Times New Roman" w:cs="Times New Roman"/>
          <w:b/>
          <w:bCs/>
          <w:sz w:val="24"/>
          <w:szCs w:val="24"/>
          <w:lang w:val="en-US"/>
        </w:rPr>
        <w:t>C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spect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 for </w:t>
      </w:r>
      <w:r w:rsidR="00366C1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366C1D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366C1D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atche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at of </w:t>
      </w:r>
      <w:r w:rsidR="00366C1D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366C1D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366C1D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Pr="0076478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43F80" w:rsidRDefault="00366C1D" w:rsidP="00143F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proofErr w:type="gramStart"/>
      <w:r w:rsidR="00143F80">
        <w:rPr>
          <w:rFonts w:ascii="Times New Roman" w:hAnsi="Times New Roman" w:cs="Times New Roman"/>
          <w:sz w:val="24"/>
          <w:szCs w:val="24"/>
        </w:rPr>
        <w:t xml:space="preserve">: </w:t>
      </w:r>
      <m:oMath>
        <w:proofErr w:type="gramEnd"/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-15.6 (c 1.00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143F80">
        <w:rPr>
          <w:rFonts w:ascii="Times New Roman" w:hAnsi="Times New Roman" w:cs="Times New Roman"/>
          <w:sz w:val="24"/>
          <w:szCs w:val="24"/>
        </w:rPr>
        <w:t>.</w:t>
      </w:r>
    </w:p>
    <w:p w:rsidR="00C53737" w:rsidRPr="008F111C" w:rsidRDefault="00C53737" w:rsidP="002C281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7B4283" w:rsidRPr="007B4283" w:rsidRDefault="00FB3DD4" w:rsidP="007B4283">
      <w:pPr>
        <w:pStyle w:val="Heading1"/>
        <w:rPr>
          <w:rFonts w:ascii="Times New Roman" w:hAnsi="Times New Roman" w:cs="Times New Roman"/>
          <w:sz w:val="24"/>
          <w:szCs w:val="24"/>
        </w:rPr>
      </w:pPr>
      <w:bookmarkStart w:id="8" w:name="_Toc198049851"/>
      <w:r>
        <w:rPr>
          <w:rFonts w:ascii="Times New Roman" w:hAnsi="Times New Roman" w:cs="Times New Roman"/>
          <w:sz w:val="24"/>
          <w:szCs w:val="24"/>
        </w:rPr>
        <w:lastRenderedPageBreak/>
        <w:t>Synthesis of unsaturated amide 5</w:t>
      </w:r>
      <w:bookmarkEnd w:id="8"/>
    </w:p>
    <w:p w:rsidR="00977A1B" w:rsidRPr="008F111C" w:rsidRDefault="00C1714D" w:rsidP="00E957DD">
      <w:pPr>
        <w:spacing w:after="0"/>
        <w:jc w:val="center"/>
        <w:rPr>
          <w:lang w:val="en-US"/>
        </w:rPr>
      </w:pPr>
      <w:r w:rsidRPr="008F111C">
        <w:rPr>
          <w:lang w:val="en-US"/>
        </w:rPr>
        <w:object w:dxaOrig="7898" w:dyaOrig="1511">
          <v:shape id="_x0000_i1031" type="#_x0000_t75" style="width:319.7pt;height:60.7pt" o:ole="">
            <v:imagedata r:id="rId20" o:title=""/>
          </v:shape>
          <o:OLEObject Type="Embed" ProgID="ChemDraw.Document.6.0" ShapeID="_x0000_i1031" DrawAspect="Content" ObjectID="_1809956333" r:id="rId21"/>
        </w:object>
      </w:r>
    </w:p>
    <w:p w:rsidR="00DF0E3C" w:rsidRPr="008F111C" w:rsidRDefault="00DF0E3C" w:rsidP="00DF0E3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C1714D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C1714D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502 mg; 1.0 equiv.; 1.40 mmol) was dissolved in dry DCM (15 mL). Argon gas was slowly bubbled through the solution for 10 minutes, then catalyst PdCl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8F111C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-BINAP) (78.4 mg; 0.07 equiv.; 0.10 mmol) was added to the solution and argon gas was bubbled through the solution for 5 more minutes. Then the flask was sealed with a septum and pyrrolidine (0.34 mL; 3.0 equiv.; 4.19 mmol) was added to the reaction mixture. The reaction was left to stir overnight at room temperature. After about 16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hours, 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 xml:space="preserve">reaction mixture was transferred into separatory funnel and partitioned between DCM and sat. </w:t>
      </w:r>
      <w:proofErr w:type="gramStart"/>
      <w:r w:rsidR="00E42F1F">
        <w:rPr>
          <w:rFonts w:ascii="Times New Roman" w:hAnsi="Times New Roman" w:cs="Times New Roman"/>
          <w:sz w:val="24"/>
          <w:szCs w:val="24"/>
          <w:lang w:val="en-US"/>
        </w:rPr>
        <w:t>aqueous</w:t>
      </w:r>
      <w:proofErr w:type="gramEnd"/>
      <w:r w:rsidR="00E42F1F">
        <w:rPr>
          <w:rFonts w:ascii="Times New Roman" w:hAnsi="Times New Roman" w:cs="Times New Roman"/>
          <w:sz w:val="24"/>
          <w:szCs w:val="24"/>
          <w:lang w:val="en-US"/>
        </w:rPr>
        <w:t xml:space="preserve"> NH</w:t>
      </w:r>
      <w:r w:rsidR="00E42F1F" w:rsidRPr="00DF0E3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Cl solution. The aqueous layer was washed with CHCl</w:t>
      </w:r>
      <w:r w:rsidR="00E42F1F" w:rsidRPr="00E42F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proofErr w:type="gramStart"/>
      <w:r w:rsidR="00E42F1F" w:rsidRPr="00E42F1F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E42F1F" w:rsidRPr="00E42F1F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r w:rsidR="00E42F1F" w:rsidRPr="00E42F1F">
        <w:rPr>
          <w:rFonts w:ascii="Times New Roman" w:hAnsi="Times New Roman" w:cs="Times New Roman"/>
          <w:sz w:val="24"/>
          <w:szCs w:val="24"/>
          <w:lang w:val="en-US"/>
        </w:rPr>
        <w:t>PrOH</w:t>
      </w:r>
      <w:proofErr w:type="gramEnd"/>
      <w:r w:rsidR="00E42F1F" w:rsidRPr="00E42F1F">
        <w:rPr>
          <w:rFonts w:ascii="Times New Roman" w:hAnsi="Times New Roman" w:cs="Times New Roman"/>
          <w:sz w:val="24"/>
          <w:szCs w:val="24"/>
          <w:lang w:val="en-US"/>
        </w:rPr>
        <w:t xml:space="preserve"> (3:1) mixture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 xml:space="preserve"> two more times, the organic layers were combined, dried with Na</w:t>
      </w:r>
      <w:r w:rsidR="00E42F1F" w:rsidRPr="00DF0E3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="00E42F1F" w:rsidRPr="00DF0E3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, filtered and solvent was evaporated.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roduct was purified using column chromatography, </w:t>
      </w:r>
      <w:proofErr w:type="spellStart"/>
      <w:r w:rsidRPr="008F111C">
        <w:rPr>
          <w:rFonts w:ascii="Times New Roman" w:hAnsi="Times New Roman" w:cs="Times New Roman"/>
          <w:sz w:val="24"/>
          <w:szCs w:val="24"/>
          <w:lang w:val="en-US"/>
        </w:rPr>
        <w:t>eluent</w:t>
      </w:r>
      <w:proofErr w:type="spellEnd"/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system </w:t>
      </w:r>
      <w:proofErr w:type="spellStart"/>
      <w:r w:rsidRPr="008F111C">
        <w:rPr>
          <w:rFonts w:ascii="Times New Roman" w:hAnsi="Times New Roman" w:cs="Times New Roman"/>
          <w:sz w:val="24"/>
          <w:szCs w:val="24"/>
          <w:lang w:val="en-US"/>
        </w:rPr>
        <w:t>MTBE</w:t>
      </w:r>
      <w:proofErr w:type="gramStart"/>
      <w:r w:rsidRPr="008F111C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93346A">
        <w:rPr>
          <w:rFonts w:ascii="Times New Roman" w:hAnsi="Times New Roman" w:cs="Times New Roman"/>
          <w:sz w:val="24"/>
          <w:szCs w:val="24"/>
          <w:lang w:val="en-US"/>
        </w:rPr>
        <w:t>Acetone</w:t>
      </w:r>
      <w:proofErr w:type="spellEnd"/>
      <w:proofErr w:type="gramEnd"/>
      <w:r w:rsidRPr="0093346A">
        <w:rPr>
          <w:rFonts w:ascii="Times New Roman" w:hAnsi="Times New Roman" w:cs="Times New Roman"/>
          <w:sz w:val="24"/>
          <w:szCs w:val="24"/>
          <w:lang w:val="en-US"/>
        </w:rPr>
        <w:t xml:space="preserve"> ((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93346A">
        <w:rPr>
          <w:rFonts w:ascii="Times New Roman" w:hAnsi="Times New Roman" w:cs="Times New Roman"/>
          <w:sz w:val="24"/>
          <w:szCs w:val="24"/>
          <w:lang w:val="en-US"/>
        </w:rPr>
        <w:t>:1), product Rf~0.</w:t>
      </w:r>
      <w:r w:rsidR="007663E5">
        <w:rPr>
          <w:rFonts w:ascii="Times New Roman" w:hAnsi="Times New Roman" w:cs="Times New Roman"/>
          <w:sz w:val="24"/>
          <w:szCs w:val="24"/>
          <w:lang w:val="en-US"/>
        </w:rPr>
        <w:t>45</w:t>
      </w:r>
      <w:r w:rsidRPr="0093346A">
        <w:rPr>
          <w:rFonts w:ascii="Times New Roman" w:hAnsi="Times New Roman" w:cs="Times New Roman"/>
          <w:sz w:val="24"/>
          <w:szCs w:val="24"/>
          <w:lang w:val="en-US"/>
        </w:rPr>
        <w:t>).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Product </w:t>
      </w:r>
      <w:r w:rsidRPr="00C1714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trans</w:t>
      </w:r>
      <w:r w:rsidRP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C1714D" w:rsidRPr="00C1714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5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242 mg; 75%) was obtained as a while solid.</w:t>
      </w:r>
    </w:p>
    <w:p w:rsidR="00176EFB" w:rsidRDefault="00176EFB" w:rsidP="005678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–NMR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00 MHz, CDCl</w:t>
      </w:r>
      <w:r w:rsidRPr="004A543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)</w:t>
      </w:r>
      <w:r w:rsidRPr="004A5437">
        <w:rPr>
          <w:lang w:val="en-US"/>
        </w:rPr>
        <w:t xml:space="preserve"> 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δ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6.67 (dd, </w:t>
      </w:r>
      <w:r w:rsidRPr="00176EFB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 = 15.5, 3.7 Hz, 1H), 6.18 (dd, </w:t>
      </w:r>
      <w:r w:rsidRPr="00176EFB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 = 15.5, 1.4 Hz, 1H), 6.11 (d, </w:t>
      </w:r>
      <w:r w:rsidRPr="00176EFB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= 8.6 Hz, 1H), 4.94 (dd, </w:t>
      </w:r>
      <w:r w:rsidRPr="00176EFB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 = 3.8, 1.4 Hz, 1H), 3.83 – 3.75 (m, 1H), 3.73 – 3.63 (m, 2H), 3.32 (s, 6H), 3.09 (s, 1H), 1.98 – 1.84 (m, </w:t>
      </w:r>
      <w:r w:rsidRPr="00176EFB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 = 6.8 Hz, 1H), 1.02 – 0.85 (m, 6H).</w:t>
      </w:r>
    </w:p>
    <w:p w:rsidR="0055654D" w:rsidRDefault="0055654D" w:rsidP="005678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C</w:t>
      </w:r>
      <w:r w:rsidR="00176EFB"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{</w:t>
      </w:r>
      <w:proofErr w:type="gramEnd"/>
      <w:r w:rsidR="00176EFB"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="00176EFB"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}–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NMR</w:t>
      </w:r>
      <w:r w:rsidR="00176EF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76EFB" w:rsidRPr="00176EFB">
        <w:rPr>
          <w:rFonts w:ascii="Times New Roman" w:hAnsi="Times New Roman" w:cs="Times New Roman"/>
          <w:sz w:val="24"/>
          <w:szCs w:val="24"/>
          <w:lang w:val="en-US"/>
        </w:rPr>
        <w:t>(101 MHz, CDCl</w:t>
      </w:r>
      <w:r w:rsidR="00176EFB" w:rsidRPr="00176EF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176EFB" w:rsidRPr="004A5437">
        <w:rPr>
          <w:rFonts w:ascii="Times New Roman" w:hAnsi="Times New Roman" w:cs="Times New Roman"/>
          <w:sz w:val="24"/>
          <w:szCs w:val="24"/>
          <w:lang w:val="en-US"/>
        </w:rPr>
        <w:t>, ppm</w:t>
      </w:r>
      <w:r w:rsidR="00176EFB" w:rsidRPr="00176EFB">
        <w:rPr>
          <w:rFonts w:ascii="Times New Roman" w:hAnsi="Times New Roman" w:cs="Times New Roman"/>
          <w:sz w:val="24"/>
          <w:szCs w:val="24"/>
          <w:lang w:val="en-US"/>
        </w:rPr>
        <w:t>) δ 165.9 139.1, 127.0, 100.7, 63.6, 57.3, 52.9, 29.2, 19.9, 19.0.</w:t>
      </w:r>
    </w:p>
    <w:p w:rsidR="0055654D" w:rsidRPr="008F111C" w:rsidRDefault="0055654D" w:rsidP="005678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RMS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ESI) m/z: [M+H</w:t>
      </w:r>
      <w:proofErr w:type="gramStart"/>
      <w:r w:rsidRPr="008F111C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8F111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Calcd for C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2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232.1549; Found 232.1558.</w:t>
      </w:r>
    </w:p>
    <w:p w:rsidR="00736747" w:rsidRDefault="00C1714D" w:rsidP="005678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1714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trans</w:t>
      </w:r>
      <w:r w:rsidRP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C1714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-5</w:t>
      </w:r>
      <w:proofErr w:type="gramEnd"/>
      <w:r w:rsidR="00897996">
        <w:rPr>
          <w:rFonts w:ascii="Times New Roman" w:hAnsi="Times New Roman" w:cs="Times New Roman"/>
          <w:sz w:val="24"/>
          <w:szCs w:val="24"/>
        </w:rPr>
        <w:t xml:space="preserve">: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-41.0 (c 1.07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897996">
        <w:rPr>
          <w:rFonts w:ascii="Times New Roman" w:hAnsi="Times New Roman" w:cs="Times New Roman"/>
          <w:sz w:val="24"/>
          <w:szCs w:val="24"/>
        </w:rPr>
        <w:t>.</w:t>
      </w:r>
    </w:p>
    <w:p w:rsidR="00730AD6" w:rsidRDefault="00730AD6" w:rsidP="00CD2B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97996" w:rsidRDefault="00B72970" w:rsidP="00730AD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lang w:val="en-US"/>
        </w:rPr>
        <w:object w:dxaOrig="7946" w:dyaOrig="1512">
          <v:shape id="_x0000_i1032" type="#_x0000_t75" style="width:321.85pt;height:60.7pt" o:ole="">
            <v:imagedata r:id="rId22" o:title=""/>
          </v:shape>
          <o:OLEObject Type="Embed" ProgID="ChemDraw.Document.6.0" ShapeID="_x0000_i1032" DrawAspect="Content" ObjectID="_1809956334" r:id="rId23"/>
        </w:object>
      </w:r>
    </w:p>
    <w:p w:rsidR="00E42F1F" w:rsidRPr="008F111C" w:rsidRDefault="006D2BD2" w:rsidP="00E42F1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Synthesis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B72970" w:rsidRPr="00C1714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trans</w:t>
      </w:r>
      <w:r w:rsidR="00B72970" w:rsidRP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B72970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B72970">
        <w:rPr>
          <w:rFonts w:ascii="Times New Roman" w:hAnsi="Times New Roman" w:cs="Times New Roman"/>
          <w:b/>
          <w:bCs/>
          <w:sz w:val="24"/>
          <w:szCs w:val="24"/>
          <w:lang w:val="en-US"/>
        </w:rPr>
        <w:t>-5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was performe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ame procedure as for </w:t>
      </w:r>
      <w:r w:rsidR="00B72970" w:rsidRPr="00C1714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trans</w:t>
      </w:r>
      <w:r w:rsidR="00B72970" w:rsidRP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B72970" w:rsidRPr="00C1714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B72970">
        <w:rPr>
          <w:rFonts w:ascii="Times New Roman" w:hAnsi="Times New Roman" w:cs="Times New Roman"/>
          <w:b/>
          <w:bCs/>
          <w:sz w:val="24"/>
          <w:szCs w:val="24"/>
          <w:lang w:val="en-US"/>
        </w:rPr>
        <w:t>-5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446A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B72970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B72970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B72970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="00B7297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363 mg; 1.0 equiv.; 1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01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mol)</w:t>
      </w:r>
      <w:r w:rsidR="00E42F1F" w:rsidRPr="00017FDF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E42F1F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>PdCl</w:t>
      </w:r>
      <w:r w:rsidR="00E42F1F" w:rsidRPr="008F11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E42F1F" w:rsidRPr="008F111C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>-BINAP)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56.7 mg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 xml:space="preserve">0.07 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equiv.; 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0.07 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>mmol)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 xml:space="preserve"> and pyrrolidine </w:t>
      </w:r>
      <w:r w:rsidR="00E42F1F" w:rsidRPr="00B445BF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0.25</w:t>
      </w:r>
      <w:r w:rsidR="00E42F1F"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 mL; 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E42F1F" w:rsidRPr="00B445BF">
        <w:rPr>
          <w:rFonts w:ascii="Times New Roman" w:hAnsi="Times New Roman" w:cs="Times New Roman"/>
          <w:sz w:val="24"/>
          <w:szCs w:val="24"/>
          <w:lang w:val="en-US"/>
        </w:rPr>
        <w:t>.0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E42F1F"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 equiv.; 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E42F1F" w:rsidRPr="00B445B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03</w:t>
      </w:r>
      <w:r w:rsidR="00E42F1F" w:rsidRPr="00B445BF">
        <w:rPr>
          <w:rFonts w:ascii="Times New Roman" w:hAnsi="Times New Roman" w:cs="Times New Roman"/>
          <w:sz w:val="24"/>
          <w:szCs w:val="24"/>
          <w:lang w:val="en-US"/>
        </w:rPr>
        <w:t xml:space="preserve"> mmol) were used</w:t>
      </w:r>
      <w:r w:rsidR="00E42F1F" w:rsidRPr="0079156C">
        <w:rPr>
          <w:rFonts w:ascii="Times New Roman" w:hAnsi="Times New Roman" w:cs="Times New Roman"/>
          <w:sz w:val="24"/>
          <w:szCs w:val="24"/>
          <w:lang w:val="en-US"/>
        </w:rPr>
        <w:t xml:space="preserve">. Product </w:t>
      </w:r>
      <w:r w:rsidR="00B72970" w:rsidRPr="00C1714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trans</w:t>
      </w:r>
      <w:r w:rsidR="00B72970" w:rsidRP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B72970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B72970">
        <w:rPr>
          <w:rFonts w:ascii="Times New Roman" w:hAnsi="Times New Roman" w:cs="Times New Roman"/>
          <w:b/>
          <w:bCs/>
          <w:sz w:val="24"/>
          <w:szCs w:val="24"/>
          <w:lang w:val="en-US"/>
        </w:rPr>
        <w:t>-5</w:t>
      </w:r>
      <w:r w:rsidR="00E42F1F" w:rsidRPr="0079156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 xml:space="preserve">169 </w:t>
      </w:r>
      <w:r w:rsidR="00E42F1F" w:rsidRPr="0079156C">
        <w:rPr>
          <w:rFonts w:ascii="Times New Roman" w:hAnsi="Times New Roman" w:cs="Times New Roman"/>
          <w:sz w:val="24"/>
          <w:szCs w:val="24"/>
          <w:lang w:val="en-US"/>
        </w:rPr>
        <w:t xml:space="preserve">mg; </w:t>
      </w:r>
      <w:r w:rsidR="00E42F1F">
        <w:rPr>
          <w:rFonts w:ascii="Times New Roman" w:hAnsi="Times New Roman" w:cs="Times New Roman"/>
          <w:sz w:val="24"/>
          <w:szCs w:val="24"/>
          <w:lang w:val="en-US"/>
        </w:rPr>
        <w:t>72</w:t>
      </w:r>
      <w:r w:rsidR="00E42F1F" w:rsidRPr="0079156C">
        <w:rPr>
          <w:rFonts w:ascii="Times New Roman" w:hAnsi="Times New Roman" w:cs="Times New Roman"/>
          <w:sz w:val="24"/>
          <w:szCs w:val="24"/>
          <w:lang w:val="en-US"/>
        </w:rPr>
        <w:t xml:space="preserve">%) was obtained as a </w:t>
      </w:r>
      <w:r w:rsidR="00E42F1F" w:rsidRPr="008F111C">
        <w:rPr>
          <w:rFonts w:ascii="Times New Roman" w:hAnsi="Times New Roman" w:cs="Times New Roman"/>
          <w:sz w:val="24"/>
          <w:szCs w:val="24"/>
          <w:lang w:val="en-US"/>
        </w:rPr>
        <w:t>as a while solid.</w:t>
      </w:r>
    </w:p>
    <w:p w:rsidR="004126B6" w:rsidRDefault="004126B6" w:rsidP="004126B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40D1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340D1A">
        <w:rPr>
          <w:rFonts w:ascii="Times New Roman" w:hAnsi="Times New Roman" w:cs="Times New Roman"/>
          <w:b/>
          <w:bCs/>
          <w:sz w:val="24"/>
          <w:szCs w:val="24"/>
          <w:lang w:val="en-US"/>
        </w:rPr>
        <w:t>H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340D1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340D1A">
        <w:rPr>
          <w:rFonts w:ascii="Times New Roman" w:hAnsi="Times New Roman" w:cs="Times New Roman"/>
          <w:b/>
          <w:bCs/>
          <w:sz w:val="24"/>
          <w:szCs w:val="24"/>
          <w:lang w:val="en-US"/>
        </w:rPr>
        <w:t>C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spect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 for </w:t>
      </w:r>
      <w:r w:rsidR="00B72970" w:rsidRPr="00C1714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trans</w:t>
      </w:r>
      <w:r w:rsidR="00B72970" w:rsidRP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B72970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B72970">
        <w:rPr>
          <w:rFonts w:ascii="Times New Roman" w:hAnsi="Times New Roman" w:cs="Times New Roman"/>
          <w:b/>
          <w:bCs/>
          <w:sz w:val="24"/>
          <w:szCs w:val="24"/>
          <w:lang w:val="en-US"/>
        </w:rPr>
        <w:t>-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atche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at of </w:t>
      </w:r>
      <w:r w:rsidR="00B72970" w:rsidRPr="00C1714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trans</w:t>
      </w:r>
      <w:r w:rsidR="00B72970" w:rsidRP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B72970" w:rsidRPr="00C1714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B72970">
        <w:rPr>
          <w:rFonts w:ascii="Times New Roman" w:hAnsi="Times New Roman" w:cs="Times New Roman"/>
          <w:b/>
          <w:bCs/>
          <w:sz w:val="24"/>
          <w:szCs w:val="24"/>
          <w:lang w:val="en-US"/>
        </w:rPr>
        <w:t>-5</w:t>
      </w:r>
      <w:r w:rsidRPr="0076478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A7F83" w:rsidRDefault="00BA7F83" w:rsidP="00BA7F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1714D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trans</w:t>
      </w:r>
      <w:r w:rsidRPr="00C1714D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-5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39.1 (c 1.00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736747" w:rsidRPr="008F111C" w:rsidRDefault="00736747" w:rsidP="00CD2B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324BF" w:rsidRPr="008F111C" w:rsidRDefault="003324BF" w:rsidP="00CD2B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957DD" w:rsidRPr="008F111C" w:rsidRDefault="00E957DD">
      <w:pPr>
        <w:rPr>
          <w:lang w:val="en-US"/>
        </w:rPr>
      </w:pPr>
      <w:r w:rsidRPr="008F111C">
        <w:rPr>
          <w:lang w:val="en-US"/>
        </w:rPr>
        <w:br w:type="page"/>
      </w:r>
    </w:p>
    <w:p w:rsidR="00CA7889" w:rsidRDefault="00BC2980" w:rsidP="009E45EB">
      <w:pPr>
        <w:jc w:val="center"/>
        <w:rPr>
          <w:lang w:val="en-US"/>
        </w:rPr>
      </w:pPr>
      <w:r w:rsidRPr="008F111C">
        <w:rPr>
          <w:lang w:val="en-US"/>
        </w:rPr>
        <w:object w:dxaOrig="7262" w:dyaOrig="1684">
          <v:shape id="_x0000_i1033" type="#_x0000_t75" style="width:288.55pt;height:68.25pt" o:ole="">
            <v:imagedata r:id="rId24" o:title=""/>
          </v:shape>
          <o:OLEObject Type="Embed" ProgID="ChemDraw.Document.6.0" ShapeID="_x0000_i1033" DrawAspect="Content" ObjectID="_1809956335" r:id="rId25"/>
        </w:object>
      </w:r>
    </w:p>
    <w:p w:rsidR="00DF0E3C" w:rsidRDefault="00DF0E3C" w:rsidP="00DF0E3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BC2980" w:rsidRPr="00E27D1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BC2980" w:rsidRPr="00E27D1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BC2980">
        <w:rPr>
          <w:rFonts w:ascii="Times New Roman" w:hAnsi="Times New Roman" w:cs="Times New Roman"/>
          <w:b/>
          <w:bCs/>
          <w:sz w:val="24"/>
          <w:szCs w:val="24"/>
          <w:lang w:val="en-US"/>
        </w:rPr>
        <w:t>3d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158 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mg; 1.0 equiv.; </w:t>
      </w:r>
      <w:r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.4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mol) and pyrrolidine (0.</w:t>
      </w:r>
      <w:r>
        <w:rPr>
          <w:rFonts w:ascii="Times New Roman" w:hAnsi="Times New Roman" w:cs="Times New Roman"/>
          <w:sz w:val="24"/>
          <w:szCs w:val="24"/>
          <w:lang w:val="en-US"/>
        </w:rPr>
        <w:t>11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 mL; 3.0 equiv.; </w:t>
      </w:r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32 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mmol) w</w:t>
      </w:r>
      <w:r>
        <w:rPr>
          <w:rFonts w:ascii="Times New Roman" w:hAnsi="Times New Roman" w:cs="Times New Roman"/>
          <w:sz w:val="24"/>
          <w:szCs w:val="24"/>
          <w:lang w:val="en-US"/>
        </w:rPr>
        <w:t>ere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dissolved in dry DCM (5 mL). Argon gas was slowly bubbled through the solution for 10 minutes, then catalyst </w:t>
      </w:r>
      <w:proofErr w:type="gramStart"/>
      <w:r w:rsidRPr="008F111C">
        <w:rPr>
          <w:rFonts w:ascii="Times New Roman" w:hAnsi="Times New Roman" w:cs="Times New Roman"/>
          <w:sz w:val="24"/>
          <w:szCs w:val="24"/>
          <w:lang w:val="en-US"/>
        </w:rPr>
        <w:t>Pd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PPh</w:t>
      </w:r>
      <w:r w:rsidRPr="00DF0E3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DF0E3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25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>.4 mg; 0.0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equiv.; 0.</w:t>
      </w:r>
      <w:r>
        <w:rPr>
          <w:rFonts w:ascii="Times New Roman" w:hAnsi="Times New Roman" w:cs="Times New Roman"/>
          <w:sz w:val="24"/>
          <w:szCs w:val="24"/>
          <w:lang w:val="en-US"/>
        </w:rPr>
        <w:t>05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mol) was added to the solution and argon gas was bubbled through the solution for 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more minutes. Then the flask was sealed with a septum </w:t>
      </w:r>
      <w:r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Pr="008F111C">
        <w:rPr>
          <w:rFonts w:ascii="Times New Roman" w:hAnsi="Times New Roman" w:cs="Times New Roman"/>
          <w:sz w:val="24"/>
          <w:szCs w:val="24"/>
          <w:lang w:val="en-US"/>
        </w:rPr>
        <w:t xml:space="preserve"> reaction was left to stir at room temperature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Reaction progress was monitored </w:t>
      </w:r>
      <w:r w:rsidRPr="00DF0E3C">
        <w:rPr>
          <w:rFonts w:ascii="Times New Roman" w:hAnsi="Times New Roman" w:cs="Times New Roman"/>
          <w:i/>
          <w:iCs/>
          <w:sz w:val="24"/>
          <w:szCs w:val="24"/>
          <w:lang w:val="en-US"/>
        </w:rPr>
        <w:t>vi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LC. When all starting material was consumed (about 30 min), reaction mixture was transferred into separatory funnel and partitioned between DCM and sat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queou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NH</w:t>
      </w:r>
      <w:r w:rsidRPr="00DF0E3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l solution. The aqueous layer was washed with DCM two more times, the organic layers were combined, dried with Na</w:t>
      </w:r>
      <w:r w:rsidRPr="00DF0E3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DF0E3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, filtered and solvent was evaporated. At this stage, double bond isomer ratio was determined to be 1:0.5 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is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:tran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; determined by </w:t>
      </w:r>
      <w:r w:rsidRPr="00DF0E3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-NMR). </w:t>
      </w:r>
    </w:p>
    <w:p w:rsidR="00DF0E3C" w:rsidRDefault="00DF0E3C" w:rsidP="00DF0E3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57C9F" w:rsidRDefault="00DF0E3C" w:rsidP="00B8170B">
      <w:pPr>
        <w:pStyle w:val="Default"/>
        <w:spacing w:line="276" w:lineRule="auto"/>
        <w:jc w:val="both"/>
        <w:rPr>
          <w:lang w:val="en-US"/>
        </w:rPr>
      </w:pPr>
      <w:r>
        <w:rPr>
          <w:lang w:val="en-US"/>
        </w:rPr>
        <w:t>P</w:t>
      </w:r>
      <w:r w:rsidRPr="008F111C">
        <w:rPr>
          <w:lang w:val="en-US"/>
        </w:rPr>
        <w:t>roduct</w:t>
      </w:r>
      <w:r>
        <w:rPr>
          <w:lang w:val="en-US"/>
        </w:rPr>
        <w:t>s</w:t>
      </w:r>
      <w:r w:rsidRPr="008F111C">
        <w:rPr>
          <w:lang w:val="en-US"/>
        </w:rPr>
        <w:t xml:space="preserve"> w</w:t>
      </w:r>
      <w:r>
        <w:rPr>
          <w:lang w:val="en-US"/>
        </w:rPr>
        <w:t>ere</w:t>
      </w:r>
      <w:r w:rsidRPr="008F111C">
        <w:rPr>
          <w:lang w:val="en-US"/>
        </w:rPr>
        <w:t xml:space="preserve"> purified using column chromatography, </w:t>
      </w:r>
      <w:proofErr w:type="spellStart"/>
      <w:r w:rsidRPr="008F111C">
        <w:rPr>
          <w:lang w:val="en-US"/>
        </w:rPr>
        <w:t>eluent</w:t>
      </w:r>
      <w:proofErr w:type="spellEnd"/>
      <w:r w:rsidRPr="008F111C">
        <w:rPr>
          <w:lang w:val="en-US"/>
        </w:rPr>
        <w:t xml:space="preserve"> system </w:t>
      </w:r>
      <w:proofErr w:type="spellStart"/>
      <w:r w:rsidRPr="008F111C">
        <w:rPr>
          <w:lang w:val="en-US"/>
        </w:rPr>
        <w:t>MTBE</w:t>
      </w:r>
      <w:proofErr w:type="gramStart"/>
      <w:r w:rsidRPr="008F111C">
        <w:rPr>
          <w:lang w:val="en-US"/>
        </w:rPr>
        <w:t>:</w:t>
      </w:r>
      <w:r w:rsidRPr="0093346A">
        <w:rPr>
          <w:lang w:val="en-US"/>
        </w:rPr>
        <w:t>Acetone</w:t>
      </w:r>
      <w:proofErr w:type="spellEnd"/>
      <w:proofErr w:type="gramEnd"/>
      <w:r w:rsidRPr="0093346A">
        <w:rPr>
          <w:lang w:val="en-US"/>
        </w:rPr>
        <w:t xml:space="preserve"> </w:t>
      </w:r>
      <w:r w:rsidR="007663E5" w:rsidRPr="0093346A">
        <w:rPr>
          <w:lang w:val="en-US"/>
        </w:rPr>
        <w:t>((</w:t>
      </w:r>
      <w:r w:rsidR="007663E5">
        <w:rPr>
          <w:lang w:val="en-US"/>
        </w:rPr>
        <w:t>3</w:t>
      </w:r>
      <w:r w:rsidR="007663E5" w:rsidRPr="0093346A">
        <w:rPr>
          <w:lang w:val="en-US"/>
        </w:rPr>
        <w:t xml:space="preserve">:1), </w:t>
      </w:r>
      <w:r w:rsidR="007663E5" w:rsidRPr="007663E5">
        <w:rPr>
          <w:b/>
          <w:bCs/>
          <w:i/>
          <w:iCs/>
          <w:lang w:val="en-US"/>
        </w:rPr>
        <w:t>cis</w:t>
      </w:r>
      <w:r w:rsidR="007663E5" w:rsidRPr="007663E5">
        <w:rPr>
          <w:b/>
          <w:bCs/>
          <w:lang w:val="en-US"/>
        </w:rPr>
        <w:t>-</w:t>
      </w:r>
      <w:r w:rsidR="007663E5" w:rsidRPr="007663E5">
        <w:rPr>
          <w:b/>
          <w:bCs/>
          <w:i/>
          <w:iCs/>
          <w:lang w:val="en-US"/>
        </w:rPr>
        <w:t>S</w:t>
      </w:r>
      <w:r w:rsidR="007663E5" w:rsidRPr="007663E5">
        <w:rPr>
          <w:b/>
          <w:bCs/>
          <w:lang w:val="en-US"/>
        </w:rPr>
        <w:t>-5</w:t>
      </w:r>
      <w:r w:rsidR="007663E5">
        <w:rPr>
          <w:lang w:val="en-US"/>
        </w:rPr>
        <w:t xml:space="preserve"> </w:t>
      </w:r>
      <w:r w:rsidR="007663E5" w:rsidRPr="0093346A">
        <w:rPr>
          <w:lang w:val="en-US"/>
        </w:rPr>
        <w:t>Rf~0.</w:t>
      </w:r>
      <w:r w:rsidR="007663E5">
        <w:rPr>
          <w:lang w:val="en-US"/>
        </w:rPr>
        <w:t xml:space="preserve">54, </w:t>
      </w:r>
      <w:r w:rsidR="007663E5" w:rsidRPr="007663E5">
        <w:rPr>
          <w:b/>
          <w:bCs/>
          <w:i/>
          <w:iCs/>
          <w:lang w:val="en-US"/>
        </w:rPr>
        <w:t>trans</w:t>
      </w:r>
      <w:r w:rsidR="007663E5" w:rsidRPr="007663E5">
        <w:rPr>
          <w:b/>
          <w:bCs/>
          <w:lang w:val="en-US"/>
        </w:rPr>
        <w:t>-</w:t>
      </w:r>
      <w:r w:rsidR="007663E5" w:rsidRPr="007663E5">
        <w:rPr>
          <w:b/>
          <w:bCs/>
          <w:i/>
          <w:iCs/>
          <w:lang w:val="en-US"/>
        </w:rPr>
        <w:t>S</w:t>
      </w:r>
      <w:r w:rsidR="007663E5" w:rsidRPr="007663E5">
        <w:rPr>
          <w:b/>
          <w:bCs/>
          <w:lang w:val="en-US"/>
        </w:rPr>
        <w:t>-5</w:t>
      </w:r>
      <w:r w:rsidR="007663E5">
        <w:rPr>
          <w:lang w:val="en-US"/>
        </w:rPr>
        <w:t xml:space="preserve"> </w:t>
      </w:r>
      <w:r w:rsidR="007663E5" w:rsidRPr="0093346A">
        <w:rPr>
          <w:lang w:val="en-US"/>
        </w:rPr>
        <w:t>Rf~0.</w:t>
      </w:r>
      <w:r w:rsidR="007663E5">
        <w:rPr>
          <w:lang w:val="en-US"/>
        </w:rPr>
        <w:t>45</w:t>
      </w:r>
      <w:r w:rsidR="007663E5" w:rsidRPr="0093346A">
        <w:rPr>
          <w:lang w:val="en-US"/>
        </w:rPr>
        <w:t>)</w:t>
      </w:r>
      <w:r w:rsidR="007663E5">
        <w:rPr>
          <w:lang w:val="en-US"/>
        </w:rPr>
        <w:t xml:space="preserve">, </w:t>
      </w:r>
      <w:r w:rsidR="00B8170B">
        <w:rPr>
          <w:lang w:val="en-US"/>
        </w:rPr>
        <w:t xml:space="preserve">followed by </w:t>
      </w:r>
      <w:r w:rsidR="00B8170B" w:rsidRPr="008F111C">
        <w:rPr>
          <w:lang w:val="en-US"/>
        </w:rPr>
        <w:t xml:space="preserve">flash chromatography on reverse phase, using C18 silica gel column. </w:t>
      </w:r>
      <w:proofErr w:type="spellStart"/>
      <w:proofErr w:type="gramStart"/>
      <w:r w:rsidR="00B8170B" w:rsidRPr="008F111C">
        <w:rPr>
          <w:lang w:val="en-US"/>
        </w:rPr>
        <w:t>Eluent</w:t>
      </w:r>
      <w:proofErr w:type="spellEnd"/>
      <w:r w:rsidR="00B8170B" w:rsidRPr="008F111C">
        <w:rPr>
          <w:lang w:val="en-US"/>
        </w:rPr>
        <w:t xml:space="preserve"> system H</w:t>
      </w:r>
      <w:r w:rsidR="00B8170B" w:rsidRPr="008F111C">
        <w:rPr>
          <w:vertAlign w:val="subscript"/>
          <w:lang w:val="en-US"/>
        </w:rPr>
        <w:t>2</w:t>
      </w:r>
      <w:r w:rsidR="00B8170B" w:rsidRPr="008F111C">
        <w:rPr>
          <w:lang w:val="en-US"/>
        </w:rPr>
        <w:t>O/</w:t>
      </w:r>
      <w:proofErr w:type="spellStart"/>
      <w:r w:rsidR="00B8170B" w:rsidRPr="008F111C">
        <w:rPr>
          <w:lang w:val="en-US"/>
        </w:rPr>
        <w:t>MeCN</w:t>
      </w:r>
      <w:proofErr w:type="spellEnd"/>
      <w:r w:rsidR="00B8170B" w:rsidRPr="008F111C">
        <w:rPr>
          <w:lang w:val="en-US"/>
        </w:rPr>
        <w:t xml:space="preserve">, gradient 2% to </w:t>
      </w:r>
      <w:r w:rsidR="00B8170B">
        <w:rPr>
          <w:lang w:val="en-US"/>
        </w:rPr>
        <w:t>30</w:t>
      </w:r>
      <w:r w:rsidR="00B8170B" w:rsidRPr="008F111C">
        <w:rPr>
          <w:lang w:val="en-US"/>
        </w:rPr>
        <w:t xml:space="preserve">% </w:t>
      </w:r>
      <w:proofErr w:type="spellStart"/>
      <w:r w:rsidR="00B8170B" w:rsidRPr="008F111C">
        <w:rPr>
          <w:lang w:val="en-US"/>
        </w:rPr>
        <w:t>MeCN</w:t>
      </w:r>
      <w:proofErr w:type="spellEnd"/>
      <w:r w:rsidR="00B8170B" w:rsidRPr="008F111C">
        <w:rPr>
          <w:lang w:val="en-US"/>
        </w:rPr>
        <w:t>.</w:t>
      </w:r>
      <w:proofErr w:type="gramEnd"/>
      <w:r w:rsidR="00B8170B">
        <w:rPr>
          <w:lang w:val="en-US"/>
        </w:rPr>
        <w:t xml:space="preserve"> P</w:t>
      </w:r>
      <w:r w:rsidR="00B8170B" w:rsidRPr="008F111C">
        <w:rPr>
          <w:lang w:val="en-US"/>
        </w:rPr>
        <w:t>roduct</w:t>
      </w:r>
      <w:r w:rsidR="00B8170B">
        <w:rPr>
          <w:lang w:val="en-US"/>
        </w:rPr>
        <w:t>s</w:t>
      </w:r>
      <w:r w:rsidR="00B8170B" w:rsidRPr="008F111C">
        <w:rPr>
          <w:lang w:val="en-US"/>
        </w:rPr>
        <w:t xml:space="preserve"> </w:t>
      </w:r>
      <w:r w:rsidR="00BC2980" w:rsidRPr="007663E5">
        <w:rPr>
          <w:b/>
          <w:bCs/>
          <w:i/>
          <w:iCs/>
          <w:lang w:val="en-US"/>
        </w:rPr>
        <w:t>S</w:t>
      </w:r>
      <w:r w:rsidR="00BC2980" w:rsidRPr="007663E5">
        <w:rPr>
          <w:b/>
          <w:bCs/>
          <w:lang w:val="en-US"/>
        </w:rPr>
        <w:t>-5</w:t>
      </w:r>
      <w:r w:rsidR="00BC2980" w:rsidRPr="008F111C">
        <w:rPr>
          <w:lang w:val="en-US"/>
        </w:rPr>
        <w:t xml:space="preserve"> </w:t>
      </w:r>
      <w:r w:rsidR="00B8170B" w:rsidRPr="008F111C">
        <w:rPr>
          <w:lang w:val="en-US"/>
        </w:rPr>
        <w:t>(</w:t>
      </w:r>
      <w:r w:rsidR="00EC1FB0">
        <w:rPr>
          <w:lang w:val="en-US"/>
        </w:rPr>
        <w:t>58</w:t>
      </w:r>
      <w:r w:rsidR="00B8170B" w:rsidRPr="008F111C">
        <w:rPr>
          <w:lang w:val="en-US"/>
        </w:rPr>
        <w:t xml:space="preserve"> mg; </w:t>
      </w:r>
      <w:r w:rsidR="00EC1FB0">
        <w:rPr>
          <w:lang w:val="en-US"/>
        </w:rPr>
        <w:t>57</w:t>
      </w:r>
      <w:r w:rsidR="00B8170B" w:rsidRPr="008F111C">
        <w:rPr>
          <w:lang w:val="en-US"/>
        </w:rPr>
        <w:t xml:space="preserve">%) </w:t>
      </w:r>
      <w:r w:rsidR="00B8170B">
        <w:rPr>
          <w:lang w:val="en-US"/>
        </w:rPr>
        <w:t xml:space="preserve">were </w:t>
      </w:r>
      <w:r w:rsidR="00B8170B" w:rsidRPr="008F111C">
        <w:rPr>
          <w:lang w:val="en-US"/>
        </w:rPr>
        <w:t xml:space="preserve">obtained as a </w:t>
      </w:r>
      <w:proofErr w:type="spellStart"/>
      <w:r w:rsidR="00F30FB1">
        <w:rPr>
          <w:lang w:val="en-US"/>
        </w:rPr>
        <w:t>cis</w:t>
      </w:r>
      <w:proofErr w:type="gramStart"/>
      <w:r w:rsidR="00F30FB1">
        <w:rPr>
          <w:lang w:val="en-US"/>
        </w:rPr>
        <w:t>:trans</w:t>
      </w:r>
      <w:proofErr w:type="spellEnd"/>
      <w:proofErr w:type="gramEnd"/>
      <w:r w:rsidR="00F30FB1">
        <w:rPr>
          <w:lang w:val="en-US"/>
        </w:rPr>
        <w:t xml:space="preserve"> </w:t>
      </w:r>
      <w:r w:rsidR="00B8170B">
        <w:rPr>
          <w:lang w:val="en-US"/>
        </w:rPr>
        <w:t>mixture</w:t>
      </w:r>
      <w:r w:rsidR="00F30FB1">
        <w:rPr>
          <w:lang w:val="en-US"/>
        </w:rPr>
        <w:t xml:space="preserve"> (1:0.5</w:t>
      </w:r>
      <w:r w:rsidR="004E28A1">
        <w:rPr>
          <w:lang w:val="en-US"/>
        </w:rPr>
        <w:t xml:space="preserve">; determined by </w:t>
      </w:r>
      <w:r w:rsidR="004E28A1" w:rsidRPr="00DF0E3C">
        <w:rPr>
          <w:vertAlign w:val="superscript"/>
          <w:lang w:val="en-US"/>
        </w:rPr>
        <w:t>1</w:t>
      </w:r>
      <w:r w:rsidR="004E28A1">
        <w:rPr>
          <w:lang w:val="en-US"/>
        </w:rPr>
        <w:t>H-NMR</w:t>
      </w:r>
      <w:r w:rsidR="00F30FB1">
        <w:rPr>
          <w:lang w:val="en-US"/>
        </w:rPr>
        <w:t>)</w:t>
      </w:r>
      <w:r w:rsidR="00B8170B">
        <w:rPr>
          <w:lang w:val="en-US"/>
        </w:rPr>
        <w:t>.</w:t>
      </w:r>
    </w:p>
    <w:p w:rsidR="00E57C9F" w:rsidRDefault="00E57C9F" w:rsidP="00B8170B">
      <w:pPr>
        <w:pStyle w:val="Default"/>
        <w:spacing w:line="276" w:lineRule="auto"/>
        <w:jc w:val="both"/>
        <w:rPr>
          <w:lang w:val="en-US"/>
        </w:rPr>
      </w:pPr>
    </w:p>
    <w:p w:rsidR="00B8170B" w:rsidRPr="004E28A1" w:rsidRDefault="00BC2980" w:rsidP="00B8170B">
      <w:pPr>
        <w:pStyle w:val="Default"/>
        <w:spacing w:line="276" w:lineRule="auto"/>
        <w:jc w:val="both"/>
        <w:rPr>
          <w:lang w:val="en-US"/>
        </w:rPr>
      </w:pPr>
      <w:r>
        <w:rPr>
          <w:lang w:val="en-US"/>
        </w:rPr>
        <w:t>I</w:t>
      </w:r>
      <w:r w:rsidR="001A47AE">
        <w:rPr>
          <w:lang w:val="en-US"/>
        </w:rPr>
        <w:t xml:space="preserve">somer </w:t>
      </w:r>
      <w:r w:rsidRPr="007663E5">
        <w:rPr>
          <w:b/>
          <w:bCs/>
          <w:i/>
          <w:iCs/>
          <w:lang w:val="en-US"/>
        </w:rPr>
        <w:t>cis</w:t>
      </w:r>
      <w:r w:rsidRPr="007663E5">
        <w:rPr>
          <w:b/>
          <w:bCs/>
          <w:lang w:val="en-US"/>
        </w:rPr>
        <w:t>-</w:t>
      </w:r>
      <w:r w:rsidRPr="007663E5">
        <w:rPr>
          <w:b/>
          <w:bCs/>
          <w:i/>
          <w:iCs/>
          <w:lang w:val="en-US"/>
        </w:rPr>
        <w:t>S</w:t>
      </w:r>
      <w:r w:rsidRPr="007663E5">
        <w:rPr>
          <w:b/>
          <w:bCs/>
          <w:lang w:val="en-US"/>
        </w:rPr>
        <w:t>-5</w:t>
      </w:r>
      <w:r w:rsidR="001A47AE">
        <w:rPr>
          <w:lang w:val="en-US"/>
        </w:rPr>
        <w:t xml:space="preserve"> was then</w:t>
      </w:r>
      <w:r w:rsidR="00E57C9F" w:rsidRPr="004E28A1">
        <w:rPr>
          <w:lang w:val="en-US"/>
        </w:rPr>
        <w:t xml:space="preserve"> separated for characterization, using reverse phase flash chromatography in the same conditions as described above. </w:t>
      </w:r>
    </w:p>
    <w:p w:rsidR="00B528E5" w:rsidRDefault="00B528E5" w:rsidP="00DF0E3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528E5" w:rsidRDefault="00BC2980" w:rsidP="00C351EB">
      <w:pPr>
        <w:spacing w:after="0"/>
      </w:pPr>
      <w:r>
        <w:object w:dxaOrig="2373" w:dyaOrig="1369">
          <v:shape id="_x0000_i1034" type="#_x0000_t75" style="width:94.55pt;height:54.8pt" o:ole="">
            <v:imagedata r:id="rId26" o:title=""/>
          </v:shape>
          <o:OLEObject Type="Embed" ProgID="ChemDraw.Document.6.0" ShapeID="_x0000_i1034" DrawAspect="Content" ObjectID="_1809956336" r:id="rId27"/>
        </w:object>
      </w:r>
    </w:p>
    <w:p w:rsidR="00BC2AA8" w:rsidRDefault="00BC2AA8" w:rsidP="00B528E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–NMR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00 MHz, CDCl</w:t>
      </w:r>
      <w:r w:rsidRPr="004A543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)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 δ 6.71 (d, </w:t>
      </w:r>
      <w:r w:rsidRPr="00BC2AA8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 = 9.1 Hz, 1H), 5.98 (dd, </w:t>
      </w:r>
      <w:r w:rsidRPr="00BC2AA8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>= 12.1, 0.6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Hz, 1H), 5.92 (dd, </w:t>
      </w:r>
      <w:r w:rsidRPr="00BC2AA8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 = 12.1, 5.9 Hz, 1H), 5.54 (dd, </w:t>
      </w:r>
      <w:r w:rsidRPr="00BC2AA8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 = 5.9, 0.6 Hz, 1H), 3.79 (</w:t>
      </w:r>
      <w:proofErr w:type="spellStart"/>
      <w:r w:rsidRPr="00BC2AA8">
        <w:rPr>
          <w:rFonts w:ascii="Times New Roman" w:hAnsi="Times New Roman" w:cs="Times New Roman"/>
          <w:sz w:val="24"/>
          <w:szCs w:val="24"/>
          <w:lang w:val="en-US"/>
        </w:rPr>
        <w:t>dtd</w:t>
      </w:r>
      <w:proofErr w:type="spellEnd"/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BC2AA8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 = 8.3, 6.4, 3.5 Hz, 1H), 3.74 – 3.62 (m, 2H), 3.37 (d, </w:t>
      </w:r>
      <w:r w:rsidRPr="00BC2AA8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 = 1.3 Hz, 6H), 1.98 – 1.85 (m, </w:t>
      </w:r>
      <w:r w:rsidRPr="00BC2AA8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 xml:space="preserve"> = 6.8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>Hz, 1H), 0.99 – 0.92 (m, 6H).</w:t>
      </w:r>
    </w:p>
    <w:p w:rsidR="00BC2AA8" w:rsidRDefault="00BC2AA8" w:rsidP="00B528E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C{</w:t>
      </w:r>
      <w:proofErr w:type="gramEnd"/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}–NM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>(101 MHz, CDCl</w:t>
      </w:r>
      <w:r w:rsidRPr="00176EF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C2AA8">
        <w:rPr>
          <w:rFonts w:ascii="Times New Roman" w:hAnsi="Times New Roman" w:cs="Times New Roman"/>
          <w:sz w:val="24"/>
          <w:szCs w:val="24"/>
          <w:lang w:val="en-US"/>
        </w:rPr>
        <w:t>δ 166.4, 137.1, 127.7, 99.0, 64.0, 57.5, 53.4, 53.2, 29.1, 19.6, 18.7.</w:t>
      </w:r>
    </w:p>
    <w:p w:rsidR="00D3149E" w:rsidRDefault="00B528E5" w:rsidP="00D3149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RMS</w:t>
      </w:r>
      <w:r w:rsidRPr="00B528E5">
        <w:rPr>
          <w:rFonts w:ascii="Times New Roman" w:hAnsi="Times New Roman" w:cs="Times New Roman"/>
          <w:sz w:val="24"/>
          <w:szCs w:val="24"/>
          <w:lang w:val="en-US"/>
        </w:rPr>
        <w:t xml:space="preserve"> (ESI) m/z: [</w:t>
      </w:r>
      <w:proofErr w:type="spellStart"/>
      <w:r w:rsidRPr="00B528E5">
        <w:rPr>
          <w:rFonts w:ascii="Times New Roman" w:hAnsi="Times New Roman" w:cs="Times New Roman"/>
          <w:sz w:val="24"/>
          <w:szCs w:val="24"/>
          <w:lang w:val="en-US"/>
        </w:rPr>
        <w:t>M+Na</w:t>
      </w:r>
      <w:proofErr w:type="spellEnd"/>
      <w:proofErr w:type="gramStart"/>
      <w:r w:rsidRPr="00B528E5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B528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B528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28E5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B528E5">
        <w:rPr>
          <w:rFonts w:ascii="Times New Roman" w:hAnsi="Times New Roman" w:cs="Times New Roman"/>
          <w:sz w:val="24"/>
          <w:szCs w:val="24"/>
          <w:lang w:val="en-US"/>
        </w:rPr>
        <w:t xml:space="preserve"> for C</w:t>
      </w:r>
      <w:r w:rsidRPr="00B528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 w:rsidRPr="00B528E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528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</w:t>
      </w:r>
      <w:r w:rsidRPr="00B528E5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B528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B528E5">
        <w:rPr>
          <w:rFonts w:ascii="Times New Roman" w:hAnsi="Times New Roman" w:cs="Times New Roman"/>
          <w:sz w:val="24"/>
          <w:szCs w:val="24"/>
          <w:lang w:val="en-US"/>
        </w:rPr>
        <w:t>Na 254.1368; Found 254.1366.</w:t>
      </w:r>
    </w:p>
    <w:p w:rsidR="00CA7889" w:rsidRPr="008F111C" w:rsidRDefault="00CA7889">
      <w:pPr>
        <w:rPr>
          <w:lang w:val="en-US"/>
        </w:rPr>
      </w:pPr>
      <w:r w:rsidRPr="008F111C">
        <w:rPr>
          <w:lang w:val="en-US"/>
        </w:rPr>
        <w:br w:type="page"/>
      </w:r>
    </w:p>
    <w:p w:rsidR="007B4283" w:rsidRPr="007B4283" w:rsidRDefault="007B4283" w:rsidP="007B4283">
      <w:pPr>
        <w:pStyle w:val="Heading1"/>
        <w:rPr>
          <w:rFonts w:ascii="Times New Roman" w:hAnsi="Times New Roman" w:cs="Times New Roman"/>
          <w:sz w:val="24"/>
          <w:szCs w:val="24"/>
        </w:rPr>
      </w:pPr>
      <w:bookmarkStart w:id="9" w:name="_Toc198049852"/>
      <w:r w:rsidRPr="007B4283">
        <w:rPr>
          <w:rFonts w:ascii="Times New Roman" w:hAnsi="Times New Roman" w:cs="Times New Roman"/>
          <w:sz w:val="24"/>
          <w:szCs w:val="24"/>
        </w:rPr>
        <w:lastRenderedPageBreak/>
        <w:t xml:space="preserve">Synthesis of vinyl </w:t>
      </w:r>
      <w:proofErr w:type="spellStart"/>
      <w:r w:rsidRPr="007B4283">
        <w:rPr>
          <w:rFonts w:ascii="Times New Roman" w:hAnsi="Times New Roman" w:cs="Times New Roman"/>
          <w:sz w:val="24"/>
          <w:szCs w:val="24"/>
        </w:rPr>
        <w:t>oxazoline</w:t>
      </w:r>
      <w:proofErr w:type="spellEnd"/>
      <w:r w:rsidRPr="007B4283">
        <w:rPr>
          <w:rFonts w:ascii="Times New Roman" w:hAnsi="Times New Roman" w:cs="Times New Roman"/>
          <w:sz w:val="24"/>
          <w:szCs w:val="24"/>
        </w:rPr>
        <w:t xml:space="preserve"> 6</w:t>
      </w:r>
      <w:bookmarkEnd w:id="9"/>
    </w:p>
    <w:p w:rsidR="007565AC" w:rsidRPr="008F111C" w:rsidRDefault="005F6A14" w:rsidP="00A01440">
      <w:pPr>
        <w:tabs>
          <w:tab w:val="left" w:pos="945"/>
        </w:tabs>
        <w:spacing w:after="0"/>
        <w:jc w:val="center"/>
        <w:rPr>
          <w:lang w:val="en-US"/>
        </w:rPr>
      </w:pPr>
      <w:r w:rsidRPr="008F111C">
        <w:rPr>
          <w:lang w:val="en-US"/>
        </w:rPr>
        <w:object w:dxaOrig="6693" w:dyaOrig="1397">
          <v:shape id="_x0000_i1035" type="#_x0000_t75" style="width:267.05pt;height:55.35pt" o:ole="">
            <v:imagedata r:id="rId28" o:title=""/>
          </v:shape>
          <o:OLEObject Type="Embed" ProgID="ChemDraw.Document.6.0" ShapeID="_x0000_i1035" DrawAspect="Content" ObjectID="_1809956337" r:id="rId29"/>
        </w:object>
      </w:r>
    </w:p>
    <w:p w:rsidR="002C49C6" w:rsidRPr="008F111C" w:rsidRDefault="002C49C6" w:rsidP="00A01440">
      <w:pPr>
        <w:pStyle w:val="Default"/>
        <w:spacing w:line="276" w:lineRule="auto"/>
        <w:jc w:val="both"/>
        <w:rPr>
          <w:lang w:val="en-US"/>
        </w:rPr>
      </w:pPr>
      <w:r w:rsidRPr="008F111C">
        <w:rPr>
          <w:lang w:val="en-US"/>
        </w:rPr>
        <w:t xml:space="preserve">In a heat-dried flask, under </w:t>
      </w:r>
      <w:proofErr w:type="spellStart"/>
      <w:r w:rsidRPr="008F111C">
        <w:rPr>
          <w:lang w:val="en-US"/>
        </w:rPr>
        <w:t>Ar</w:t>
      </w:r>
      <w:proofErr w:type="spellEnd"/>
      <w:r w:rsidRPr="008F111C">
        <w:rPr>
          <w:lang w:val="en-US"/>
        </w:rPr>
        <w:t xml:space="preserve"> atmosphere, substrate </w:t>
      </w:r>
      <w:r w:rsidR="007A7AED" w:rsidRPr="007663E5">
        <w:rPr>
          <w:b/>
          <w:bCs/>
          <w:i/>
          <w:iCs/>
          <w:lang w:val="en-US"/>
        </w:rPr>
        <w:t>trans</w:t>
      </w:r>
      <w:r w:rsidR="007A7AED" w:rsidRPr="007663E5">
        <w:rPr>
          <w:b/>
          <w:bCs/>
          <w:lang w:val="en-US"/>
        </w:rPr>
        <w:t>-</w:t>
      </w:r>
      <w:r w:rsidR="007A7AED" w:rsidRPr="007663E5">
        <w:rPr>
          <w:b/>
          <w:bCs/>
          <w:i/>
          <w:iCs/>
          <w:lang w:val="en-US"/>
        </w:rPr>
        <w:t>S</w:t>
      </w:r>
      <w:r w:rsidR="007A7AED" w:rsidRPr="007663E5">
        <w:rPr>
          <w:b/>
          <w:bCs/>
          <w:lang w:val="en-US"/>
        </w:rPr>
        <w:t>-5</w:t>
      </w:r>
      <w:r w:rsidRPr="008F111C">
        <w:rPr>
          <w:b/>
          <w:bCs/>
          <w:lang w:val="en-US"/>
        </w:rPr>
        <w:t xml:space="preserve"> </w:t>
      </w:r>
      <w:r w:rsidRPr="008F111C">
        <w:rPr>
          <w:lang w:val="en-US"/>
        </w:rPr>
        <w:t>(</w:t>
      </w:r>
      <w:r w:rsidR="001D26A2">
        <w:rPr>
          <w:lang w:val="en-US"/>
        </w:rPr>
        <w:t>374</w:t>
      </w:r>
      <w:r w:rsidRPr="008F111C">
        <w:rPr>
          <w:lang w:val="en-US"/>
        </w:rPr>
        <w:t xml:space="preserve"> mg; 1.0 equiv.; </w:t>
      </w:r>
      <w:r w:rsidR="006B3E40" w:rsidRPr="008F111C">
        <w:rPr>
          <w:lang w:val="en-US"/>
        </w:rPr>
        <w:t>1</w:t>
      </w:r>
      <w:r w:rsidRPr="008F111C">
        <w:rPr>
          <w:lang w:val="en-US"/>
        </w:rPr>
        <w:t>.</w:t>
      </w:r>
      <w:r w:rsidR="001D26A2">
        <w:rPr>
          <w:lang w:val="en-US"/>
        </w:rPr>
        <w:t>62</w:t>
      </w:r>
      <w:r w:rsidRPr="008F111C">
        <w:rPr>
          <w:lang w:val="en-US"/>
        </w:rPr>
        <w:t xml:space="preserve"> mmol) was dissolved in dry DCM (7 mL). The flask was cooled in an ice bath and TEA was added (</w:t>
      </w:r>
      <w:r w:rsidR="006B3E40" w:rsidRPr="008F111C">
        <w:rPr>
          <w:lang w:val="en-US"/>
        </w:rPr>
        <w:t>0.</w:t>
      </w:r>
      <w:r w:rsidR="001D26A2">
        <w:rPr>
          <w:lang w:val="en-US"/>
        </w:rPr>
        <w:t>90</w:t>
      </w:r>
      <w:r w:rsidRPr="008F111C">
        <w:rPr>
          <w:lang w:val="en-US"/>
        </w:rPr>
        <w:t xml:space="preserve"> </w:t>
      </w:r>
      <w:proofErr w:type="spellStart"/>
      <w:r w:rsidRPr="008F111C">
        <w:rPr>
          <w:lang w:val="en-US"/>
        </w:rPr>
        <w:t>mL</w:t>
      </w:r>
      <w:proofErr w:type="spellEnd"/>
      <w:r w:rsidRPr="008F111C">
        <w:rPr>
          <w:lang w:val="en-US"/>
        </w:rPr>
        <w:t xml:space="preserve">; 4.0 equiv; </w:t>
      </w:r>
      <w:r w:rsidR="001D26A2">
        <w:rPr>
          <w:lang w:val="en-US"/>
        </w:rPr>
        <w:t>6</w:t>
      </w:r>
      <w:r w:rsidR="006B3E40" w:rsidRPr="008F111C">
        <w:rPr>
          <w:lang w:val="en-US"/>
        </w:rPr>
        <w:t>.</w:t>
      </w:r>
      <w:r w:rsidR="001D26A2">
        <w:rPr>
          <w:lang w:val="en-US"/>
        </w:rPr>
        <w:t>47</w:t>
      </w:r>
      <w:r w:rsidR="006B3E40" w:rsidRPr="008F111C">
        <w:rPr>
          <w:lang w:val="en-US"/>
        </w:rPr>
        <w:t xml:space="preserve"> </w:t>
      </w:r>
      <w:proofErr w:type="spellStart"/>
      <w:r w:rsidR="006B3E40" w:rsidRPr="008F111C">
        <w:rPr>
          <w:lang w:val="en-US"/>
        </w:rPr>
        <w:t>mmol</w:t>
      </w:r>
      <w:proofErr w:type="spellEnd"/>
      <w:r w:rsidRPr="008F111C">
        <w:rPr>
          <w:lang w:val="en-US"/>
        </w:rPr>
        <w:t>)</w:t>
      </w:r>
      <w:r w:rsidR="006B3E40" w:rsidRPr="008F111C">
        <w:rPr>
          <w:lang w:val="en-US"/>
        </w:rPr>
        <w:t xml:space="preserve">. </w:t>
      </w:r>
      <w:proofErr w:type="spellStart"/>
      <w:r w:rsidR="006B3E40" w:rsidRPr="008F111C">
        <w:rPr>
          <w:lang w:val="en-US"/>
        </w:rPr>
        <w:t>Mesyl</w:t>
      </w:r>
      <w:proofErr w:type="spellEnd"/>
      <w:r w:rsidR="006B3E40" w:rsidRPr="008F111C">
        <w:rPr>
          <w:lang w:val="en-US"/>
        </w:rPr>
        <w:t xml:space="preserve"> chloride (0.</w:t>
      </w:r>
      <w:r w:rsidR="001D26A2">
        <w:rPr>
          <w:lang w:val="en-US"/>
        </w:rPr>
        <w:t>25</w:t>
      </w:r>
      <w:r w:rsidR="006B3E40" w:rsidRPr="008F111C">
        <w:rPr>
          <w:lang w:val="en-US"/>
        </w:rPr>
        <w:t xml:space="preserve"> </w:t>
      </w:r>
      <w:proofErr w:type="spellStart"/>
      <w:r w:rsidR="006B3E40" w:rsidRPr="008F111C">
        <w:rPr>
          <w:lang w:val="en-US"/>
        </w:rPr>
        <w:t>mL</w:t>
      </w:r>
      <w:proofErr w:type="spellEnd"/>
      <w:r w:rsidR="006B3E40" w:rsidRPr="008F111C">
        <w:rPr>
          <w:lang w:val="en-US"/>
        </w:rPr>
        <w:t xml:space="preserve">; 2.0 equiv; </w:t>
      </w:r>
      <w:r w:rsidR="001D26A2">
        <w:rPr>
          <w:lang w:val="en-US"/>
        </w:rPr>
        <w:t>3</w:t>
      </w:r>
      <w:r w:rsidR="006B3E40" w:rsidRPr="008F111C">
        <w:rPr>
          <w:lang w:val="en-US"/>
        </w:rPr>
        <w:t>.</w:t>
      </w:r>
      <w:r w:rsidR="001D26A2">
        <w:rPr>
          <w:lang w:val="en-US"/>
        </w:rPr>
        <w:t>23 </w:t>
      </w:r>
      <w:proofErr w:type="spellStart"/>
      <w:r w:rsidR="006B3E40" w:rsidRPr="008F111C">
        <w:rPr>
          <w:lang w:val="en-US"/>
        </w:rPr>
        <w:t>mmol</w:t>
      </w:r>
      <w:proofErr w:type="spellEnd"/>
      <w:r w:rsidR="006B3E40" w:rsidRPr="008F111C">
        <w:rPr>
          <w:lang w:val="en-US"/>
        </w:rPr>
        <w:t xml:space="preserve">) was added dropwise and reaction was left to warm up to room temperature overnight. </w:t>
      </w:r>
      <w:proofErr w:type="gramStart"/>
      <w:r w:rsidR="006F0DD9">
        <w:rPr>
          <w:lang w:val="en-US"/>
        </w:rPr>
        <w:t>Then</w:t>
      </w:r>
      <w:r w:rsidR="006B3E40" w:rsidRPr="008F111C">
        <w:rPr>
          <w:lang w:val="en-US"/>
        </w:rPr>
        <w:t xml:space="preserve"> </w:t>
      </w:r>
      <w:r w:rsidR="00CA7889" w:rsidRPr="008F111C">
        <w:rPr>
          <w:lang w:val="en-US"/>
        </w:rPr>
        <w:t>sat.</w:t>
      </w:r>
      <w:proofErr w:type="gramEnd"/>
      <w:r w:rsidR="006B3E40" w:rsidRPr="008F111C">
        <w:rPr>
          <w:lang w:val="en-US"/>
        </w:rPr>
        <w:t xml:space="preserve"> </w:t>
      </w:r>
      <w:r w:rsidR="001D26A2">
        <w:rPr>
          <w:lang w:val="en-US"/>
        </w:rPr>
        <w:t>NaHCO</w:t>
      </w:r>
      <w:r w:rsidR="001D26A2" w:rsidRPr="001D26A2">
        <w:rPr>
          <w:vertAlign w:val="subscript"/>
          <w:lang w:val="en-US"/>
        </w:rPr>
        <w:t>3</w:t>
      </w:r>
      <w:r w:rsidR="001D26A2">
        <w:rPr>
          <w:lang w:val="en-US"/>
        </w:rPr>
        <w:t xml:space="preserve"> </w:t>
      </w:r>
      <w:r w:rsidR="006B3E40" w:rsidRPr="008F111C">
        <w:rPr>
          <w:lang w:val="en-US"/>
        </w:rPr>
        <w:t xml:space="preserve">solution (15 mL) was added and </w:t>
      </w:r>
      <w:r w:rsidR="006F0DD9" w:rsidRPr="008F111C">
        <w:rPr>
          <w:lang w:val="en-US"/>
        </w:rPr>
        <w:t xml:space="preserve">reaction mixture </w:t>
      </w:r>
      <w:r w:rsidR="006F0DD9">
        <w:rPr>
          <w:lang w:val="en-US"/>
        </w:rPr>
        <w:t xml:space="preserve">was </w:t>
      </w:r>
      <w:r w:rsidR="006B3E40" w:rsidRPr="008F111C">
        <w:rPr>
          <w:lang w:val="en-US"/>
        </w:rPr>
        <w:t>transferred into separatory funnel. Organic layer was separated and aqueous layer was washed with DCM two more times, organic layers were combined and dried using Na</w:t>
      </w:r>
      <w:r w:rsidR="006B3E40" w:rsidRPr="008F111C">
        <w:rPr>
          <w:vertAlign w:val="subscript"/>
          <w:lang w:val="en-US"/>
        </w:rPr>
        <w:t>2</w:t>
      </w:r>
      <w:r w:rsidR="006B3E40" w:rsidRPr="008F111C">
        <w:rPr>
          <w:lang w:val="en-US"/>
        </w:rPr>
        <w:t>SO</w:t>
      </w:r>
      <w:r w:rsidR="006B3E40" w:rsidRPr="008F111C">
        <w:rPr>
          <w:vertAlign w:val="subscript"/>
          <w:lang w:val="en-US"/>
        </w:rPr>
        <w:t>4</w:t>
      </w:r>
      <w:r w:rsidR="006B3E40" w:rsidRPr="008F111C">
        <w:rPr>
          <w:lang w:val="en-US"/>
        </w:rPr>
        <w:t>. Then the salt was filtered off, and the solvent was evaporated.</w:t>
      </w:r>
      <w:r w:rsidR="006B62A4">
        <w:rPr>
          <w:lang w:val="en-US"/>
        </w:rPr>
        <w:t xml:space="preserve"> </w:t>
      </w:r>
      <w:r w:rsidR="006B3E40" w:rsidRPr="008F111C">
        <w:rPr>
          <w:lang w:val="en-US"/>
        </w:rPr>
        <w:t xml:space="preserve">Product was purified using column chromatography, eluent system </w:t>
      </w:r>
      <w:r w:rsidR="006B3E40" w:rsidRPr="00E138D5">
        <w:rPr>
          <w:lang w:val="en-US"/>
        </w:rPr>
        <w:t>Petroleum ether: MTBE</w:t>
      </w:r>
      <w:proofErr w:type="gramStart"/>
      <w:r w:rsidR="006B3E40" w:rsidRPr="00E138D5">
        <w:rPr>
          <w:lang w:val="en-US"/>
        </w:rPr>
        <w:t>:Acetone</w:t>
      </w:r>
      <w:proofErr w:type="gramEnd"/>
      <w:r w:rsidR="006B3E40" w:rsidRPr="00E138D5">
        <w:rPr>
          <w:lang w:val="en-US"/>
        </w:rPr>
        <w:t xml:space="preserve"> ((</w:t>
      </w:r>
      <w:r w:rsidR="00E138D5" w:rsidRPr="00E138D5">
        <w:rPr>
          <w:lang w:val="en-US"/>
        </w:rPr>
        <w:t>4</w:t>
      </w:r>
      <w:r w:rsidR="006B3E40" w:rsidRPr="00E138D5">
        <w:rPr>
          <w:lang w:val="en-US"/>
        </w:rPr>
        <w:t xml:space="preserve">:1:1), </w:t>
      </w:r>
      <w:r w:rsidR="006B3E40" w:rsidRPr="00413477">
        <w:rPr>
          <w:lang w:val="en-US"/>
        </w:rPr>
        <w:t>product Rf~0.</w:t>
      </w:r>
      <w:r w:rsidR="00413477" w:rsidRPr="00413477">
        <w:rPr>
          <w:lang w:val="en-US"/>
        </w:rPr>
        <w:t>4</w:t>
      </w:r>
      <w:r w:rsidR="006B3E40" w:rsidRPr="00413477">
        <w:rPr>
          <w:lang w:val="en-US"/>
        </w:rPr>
        <w:t>). The</w:t>
      </w:r>
      <w:r w:rsidR="006B3E40" w:rsidRPr="008F111C">
        <w:rPr>
          <w:lang w:val="en-US"/>
        </w:rPr>
        <w:t xml:space="preserve"> product </w:t>
      </w:r>
      <w:r w:rsidR="007A7AED" w:rsidRPr="007A7AED">
        <w:rPr>
          <w:b/>
          <w:bCs/>
          <w:i/>
          <w:iCs/>
          <w:lang w:val="en-US"/>
        </w:rPr>
        <w:t>S</w:t>
      </w:r>
      <w:r w:rsidR="007A7AED">
        <w:rPr>
          <w:b/>
          <w:bCs/>
          <w:lang w:val="en-US"/>
        </w:rPr>
        <w:t>-6</w:t>
      </w:r>
      <w:r w:rsidR="006B3E40" w:rsidRPr="008F111C">
        <w:rPr>
          <w:b/>
          <w:bCs/>
          <w:lang w:val="en-US"/>
        </w:rPr>
        <w:t xml:space="preserve"> </w:t>
      </w:r>
      <w:r w:rsidR="006B3E40" w:rsidRPr="008F111C">
        <w:rPr>
          <w:lang w:val="en-US"/>
        </w:rPr>
        <w:t>(</w:t>
      </w:r>
      <w:r w:rsidR="001D26A2">
        <w:rPr>
          <w:lang w:val="en-US"/>
        </w:rPr>
        <w:t>260</w:t>
      </w:r>
      <w:r w:rsidR="006B3E40" w:rsidRPr="008F111C">
        <w:rPr>
          <w:lang w:val="en-US"/>
        </w:rPr>
        <w:t xml:space="preserve"> mg; </w:t>
      </w:r>
      <w:r w:rsidR="001D26A2">
        <w:rPr>
          <w:lang w:val="en-US"/>
        </w:rPr>
        <w:t>75</w:t>
      </w:r>
      <w:r w:rsidR="006B3E40" w:rsidRPr="008F111C">
        <w:rPr>
          <w:lang w:val="en-US"/>
        </w:rPr>
        <w:t xml:space="preserve">%) was obtained as a clear oil. </w:t>
      </w:r>
    </w:p>
    <w:p w:rsidR="005678F6" w:rsidRDefault="005678F6" w:rsidP="005678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–NMR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00 MHz, CDCl</w:t>
      </w:r>
      <w:r w:rsidRPr="004A543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)</w:t>
      </w:r>
      <w:r w:rsidRPr="004A5437">
        <w:rPr>
          <w:lang w:val="en-US"/>
        </w:rPr>
        <w:t xml:space="preserve"> 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δ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 xml:space="preserve">6.41 (dd, </w:t>
      </w:r>
      <w:r w:rsidRPr="005678F6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 xml:space="preserve">= 16.1, 4.1 Hz, 1H), 6.32 (dd, </w:t>
      </w:r>
      <w:r w:rsidRPr="005678F6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 xml:space="preserve"> = 16.1, 1.0 Hz, 1H), 4.90 (dd, </w:t>
      </w:r>
      <w:r w:rsidRPr="005678F6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 xml:space="preserve"> = 4.1, 1.0 Hz, 1H), 4.32 – 4.23 (m, 1H), 4.02 – 3.92 (m, 2H), 3.33 (d, </w:t>
      </w:r>
      <w:r w:rsidRPr="005678F6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 xml:space="preserve"> = 0.6 Hz, 6H), 1.82 – 1.71 (m, 1H), 0.97 (d, </w:t>
      </w:r>
      <w:r w:rsidRPr="005678F6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 xml:space="preserve"> = 6.7 Hz, 3H), 0.88 (d, </w:t>
      </w:r>
      <w:r w:rsidRPr="005678F6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 xml:space="preserve"> = 6.8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>Hz, 3H).</w:t>
      </w:r>
    </w:p>
    <w:p w:rsidR="005678F6" w:rsidRDefault="005678F6" w:rsidP="005678F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C{</w:t>
      </w:r>
      <w:proofErr w:type="gramEnd"/>
      <w:r w:rsidRPr="007B4283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}–NM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>(101 MHz, CDCl</w:t>
      </w:r>
      <w:r w:rsidRPr="00176EF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) δ </w:t>
      </w:r>
      <w:r w:rsidRPr="005678F6">
        <w:rPr>
          <w:rFonts w:ascii="Times New Roman" w:hAnsi="Times New Roman" w:cs="Times New Roman"/>
          <w:sz w:val="24"/>
          <w:szCs w:val="24"/>
          <w:lang w:val="en-US"/>
        </w:rPr>
        <w:t>162.2, 137.7, 121.4, 101.4, 72.8, 70.1, 53.0, 53.0, 32.9, 19.0, 18.4.</w:t>
      </w:r>
    </w:p>
    <w:p w:rsidR="00F9460A" w:rsidRDefault="00F9460A" w:rsidP="00B578B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4283">
        <w:rPr>
          <w:rFonts w:ascii="Times New Roman" w:hAnsi="Times New Roman" w:cs="Times New Roman"/>
          <w:b/>
          <w:bCs/>
          <w:sz w:val="24"/>
          <w:szCs w:val="24"/>
          <w:lang w:val="en-US"/>
        </w:rPr>
        <w:t>HRMS</w:t>
      </w:r>
      <w:r w:rsidRPr="00F9460A">
        <w:rPr>
          <w:rFonts w:ascii="Times New Roman" w:hAnsi="Times New Roman" w:cs="Times New Roman"/>
          <w:sz w:val="24"/>
          <w:szCs w:val="24"/>
          <w:lang w:val="en-US"/>
        </w:rPr>
        <w:t xml:space="preserve"> (ESI) m/z: [M+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Start"/>
      <w:r w:rsidRPr="00F9460A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F9460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F9460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460A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F9460A">
        <w:rPr>
          <w:rFonts w:ascii="Times New Roman" w:hAnsi="Times New Roman" w:cs="Times New Roman"/>
          <w:sz w:val="24"/>
          <w:szCs w:val="24"/>
          <w:lang w:val="en-US"/>
        </w:rPr>
        <w:t xml:space="preserve"> for C</w:t>
      </w:r>
      <w:r w:rsidRPr="00F9460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 w:rsidRPr="00F9460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9460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0</w:t>
      </w:r>
      <w:r w:rsidRPr="00F9460A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F9460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9460A">
        <w:rPr>
          <w:rFonts w:ascii="Times New Roman" w:hAnsi="Times New Roman" w:cs="Times New Roman"/>
          <w:sz w:val="24"/>
          <w:szCs w:val="24"/>
          <w:lang w:val="en-US"/>
        </w:rPr>
        <w:t xml:space="preserve"> 214.1443; Found 214.1454. </w:t>
      </w:r>
    </w:p>
    <w:p w:rsidR="00B578BF" w:rsidRDefault="007A7AED" w:rsidP="00B578B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7AED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7A7AED">
        <w:rPr>
          <w:rFonts w:ascii="Times New Roman" w:hAnsi="Times New Roman" w:cs="Times New Roman"/>
          <w:b/>
          <w:bCs/>
          <w:sz w:val="24"/>
          <w:szCs w:val="24"/>
        </w:rPr>
        <w:t>-6</w:t>
      </w:r>
      <w:r w:rsidR="00B578BF">
        <w:rPr>
          <w:rFonts w:ascii="Times New Roman" w:hAnsi="Times New Roman" w:cs="Times New Roman"/>
          <w:sz w:val="24"/>
          <w:szCs w:val="24"/>
        </w:rPr>
        <w:t xml:space="preserve">: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-99.4 (c 1.01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B578BF">
        <w:rPr>
          <w:rFonts w:ascii="Times New Roman" w:hAnsi="Times New Roman" w:cs="Times New Roman"/>
          <w:sz w:val="24"/>
          <w:szCs w:val="24"/>
        </w:rPr>
        <w:t>.</w:t>
      </w:r>
    </w:p>
    <w:p w:rsidR="007B4283" w:rsidRDefault="007B4283" w:rsidP="00B578B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505E" w:rsidRDefault="0011657F" w:rsidP="00B3505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F111C">
        <w:rPr>
          <w:lang w:val="en-US"/>
        </w:rPr>
        <w:object w:dxaOrig="6820" w:dyaOrig="1389">
          <v:shape id="_x0000_i1036" type="#_x0000_t75" style="width:271.9pt;height:55.35pt" o:ole="">
            <v:imagedata r:id="rId30" o:title=""/>
          </v:shape>
          <o:OLEObject Type="Embed" ProgID="ChemDraw.Document.6.0" ShapeID="_x0000_i1036" DrawAspect="Content" ObjectID="_1809956338" r:id="rId31"/>
        </w:object>
      </w:r>
    </w:p>
    <w:p w:rsidR="003079FB" w:rsidRDefault="006D2BD2" w:rsidP="005F6A14">
      <w:pPr>
        <w:spacing w:after="0"/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Synthesis of </w:t>
      </w:r>
      <w:r w:rsidR="005F6A14" w:rsidRPr="0011657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5F6A14" w:rsidRPr="0011657F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-6 </w:t>
      </w:r>
      <w:r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was performed using 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analogous</w:t>
      </w:r>
      <w:r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procedure as for </w:t>
      </w:r>
      <w:r w:rsidR="007A7AED" w:rsidRPr="0011657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7A7AED" w:rsidRPr="0011657F">
        <w:rPr>
          <w:rFonts w:ascii="Times New Roman" w:hAnsi="Times New Roman" w:cs="Times New Roman"/>
          <w:b/>
          <w:bCs/>
          <w:sz w:val="24"/>
          <w:szCs w:val="24"/>
          <w:lang w:val="en-US"/>
        </w:rPr>
        <w:t>-6</w:t>
      </w:r>
      <w:r w:rsidRPr="0011657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446A5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="005F6A14" w:rsidRPr="0011657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trans-R-</w:t>
      </w:r>
      <w:r w:rsidR="005F6A14" w:rsidRPr="0011657F">
        <w:rPr>
          <w:rFonts w:ascii="Times New Roman" w:hAnsi="Times New Roman" w:cs="Times New Roman"/>
          <w:b/>
          <w:bCs/>
          <w:sz w:val="24"/>
          <w:szCs w:val="24"/>
          <w:lang w:val="en-US"/>
        </w:rPr>
        <w:t>5</w:t>
      </w:r>
      <w:r w:rsidR="005F6A14" w:rsidRPr="0011657F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207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mg; 1.0 equiv.; </w:t>
      </w:r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>0.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90</w:t>
      </w:r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>mmol),</w:t>
      </w:r>
      <w:r w:rsidR="003079FB" w:rsidRPr="0011657F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>TEA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>0.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75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mL; 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.0 equiv.; 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37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>mmol</w:t>
      </w:r>
      <w:proofErr w:type="spellEnd"/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proofErr w:type="spellStart"/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>mesyl</w:t>
      </w:r>
      <w:proofErr w:type="spellEnd"/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chloride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0.21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>L</w:t>
      </w:r>
      <w:proofErr w:type="spellEnd"/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>.0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equiv.; 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68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mmol) were used. Product </w:t>
      </w:r>
      <w:r w:rsidR="005F6A14" w:rsidRPr="0011657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5F6A14" w:rsidRPr="0011657F">
        <w:rPr>
          <w:rFonts w:ascii="Times New Roman" w:hAnsi="Times New Roman" w:cs="Times New Roman"/>
          <w:b/>
          <w:bCs/>
          <w:sz w:val="24"/>
          <w:szCs w:val="24"/>
          <w:lang w:val="en-US"/>
        </w:rPr>
        <w:t>-6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133</w:t>
      </w:r>
      <w:r w:rsidR="002D1698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 m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 xml:space="preserve">g; </w:t>
      </w:r>
      <w:r w:rsidR="0011657F" w:rsidRPr="0011657F">
        <w:rPr>
          <w:rFonts w:ascii="Times New Roman" w:hAnsi="Times New Roman" w:cs="Times New Roman"/>
          <w:sz w:val="24"/>
          <w:szCs w:val="24"/>
          <w:lang w:val="en-US"/>
        </w:rPr>
        <w:t>70</w:t>
      </w:r>
      <w:r w:rsidR="003079FB" w:rsidRPr="0011657F">
        <w:rPr>
          <w:rFonts w:ascii="Times New Roman" w:hAnsi="Times New Roman" w:cs="Times New Roman"/>
          <w:sz w:val="24"/>
          <w:szCs w:val="24"/>
          <w:lang w:val="en-US"/>
        </w:rPr>
        <w:t>%) was obtained as a colorless oil.</w:t>
      </w:r>
    </w:p>
    <w:p w:rsidR="004126B6" w:rsidRDefault="004126B6" w:rsidP="004126B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40D1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340D1A">
        <w:rPr>
          <w:rFonts w:ascii="Times New Roman" w:hAnsi="Times New Roman" w:cs="Times New Roman"/>
          <w:b/>
          <w:bCs/>
          <w:sz w:val="24"/>
          <w:szCs w:val="24"/>
          <w:lang w:val="en-US"/>
        </w:rPr>
        <w:t>H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340D1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340D1A">
        <w:rPr>
          <w:rFonts w:ascii="Times New Roman" w:hAnsi="Times New Roman" w:cs="Times New Roman"/>
          <w:b/>
          <w:bCs/>
          <w:sz w:val="24"/>
          <w:szCs w:val="24"/>
          <w:lang w:val="en-US"/>
        </w:rPr>
        <w:t>C‒NMR</w:t>
      </w:r>
      <w:r w:rsidRPr="00C13A51">
        <w:rPr>
          <w:rFonts w:ascii="Times New Roman" w:hAnsi="Times New Roman" w:cs="Times New Roman"/>
          <w:sz w:val="24"/>
          <w:szCs w:val="24"/>
          <w:lang w:val="en-US"/>
        </w:rPr>
        <w:t xml:space="preserve"> spect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Pr="005F6A14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="005F6A14" w:rsidRPr="005F6A1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="005F6A14" w:rsidRPr="005F6A14">
        <w:rPr>
          <w:rFonts w:ascii="Times New Roman" w:hAnsi="Times New Roman" w:cs="Times New Roman"/>
          <w:b/>
          <w:bCs/>
          <w:sz w:val="24"/>
          <w:szCs w:val="24"/>
          <w:lang w:val="en-US"/>
        </w:rPr>
        <w:t>-6</w:t>
      </w:r>
      <w:r w:rsidRPr="005F6A14">
        <w:rPr>
          <w:rFonts w:ascii="Times New Roman" w:hAnsi="Times New Roman" w:cs="Times New Roman"/>
          <w:sz w:val="24"/>
          <w:szCs w:val="24"/>
          <w:lang w:val="en-US"/>
        </w:rPr>
        <w:t xml:space="preserve"> matches</w:t>
      </w:r>
      <w:proofErr w:type="gramEnd"/>
      <w:r w:rsidRPr="005F6A14">
        <w:rPr>
          <w:rFonts w:ascii="Times New Roman" w:hAnsi="Times New Roman" w:cs="Times New Roman"/>
          <w:sz w:val="24"/>
          <w:szCs w:val="24"/>
          <w:lang w:val="en-US"/>
        </w:rPr>
        <w:t xml:space="preserve"> that of </w:t>
      </w:r>
      <w:r w:rsidR="005F6A14" w:rsidRPr="005F6A1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="005F6A14" w:rsidRPr="005F6A14">
        <w:rPr>
          <w:rFonts w:ascii="Times New Roman" w:hAnsi="Times New Roman" w:cs="Times New Roman"/>
          <w:b/>
          <w:bCs/>
          <w:sz w:val="24"/>
          <w:szCs w:val="24"/>
          <w:lang w:val="en-US"/>
        </w:rPr>
        <w:t>-6</w:t>
      </w:r>
      <w:r w:rsidRPr="005F6A14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446A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005707" w:rsidRDefault="00005707" w:rsidP="0000570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R</w:t>
      </w:r>
      <w:r w:rsidRPr="007A7AED">
        <w:rPr>
          <w:rFonts w:ascii="Times New Roman" w:hAnsi="Times New Roman" w:cs="Times New Roman"/>
          <w:b/>
          <w:bCs/>
          <w:sz w:val="24"/>
          <w:szCs w:val="24"/>
        </w:rPr>
        <w:t>-6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96.9 (c 1.00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C9493D" w:rsidRDefault="00C9493D" w:rsidP="00C9493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9493D" w:rsidRDefault="00C9493D" w:rsidP="00C9493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9493D" w:rsidRDefault="00C9493D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66721" w:rsidRPr="00266721" w:rsidRDefault="00266721" w:rsidP="00266721">
      <w:pPr>
        <w:pStyle w:val="Heading1"/>
        <w:rPr>
          <w:rFonts w:ascii="Times New Roman" w:hAnsi="Times New Roman" w:cs="Times New Roman"/>
          <w:sz w:val="24"/>
          <w:szCs w:val="24"/>
        </w:rPr>
      </w:pPr>
      <w:bookmarkStart w:id="10" w:name="_Toc198049853"/>
      <w:r w:rsidRPr="00266721">
        <w:rPr>
          <w:rFonts w:ascii="Times New Roman" w:hAnsi="Times New Roman" w:cs="Times New Roman"/>
          <w:sz w:val="24"/>
          <w:szCs w:val="24"/>
        </w:rPr>
        <w:lastRenderedPageBreak/>
        <w:t xml:space="preserve">Synthesis of </w:t>
      </w:r>
      <w:proofErr w:type="spellStart"/>
      <w:proofErr w:type="gramStart"/>
      <w:r w:rsidRPr="00266721">
        <w:rPr>
          <w:rFonts w:ascii="Times New Roman" w:hAnsi="Times New Roman" w:cs="Times New Roman"/>
          <w:sz w:val="24"/>
          <w:szCs w:val="24"/>
        </w:rPr>
        <w:t>oxazolo</w:t>
      </w:r>
      <w:proofErr w:type="spellEnd"/>
      <w:r w:rsidRPr="00266721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Pr="00266721">
        <w:rPr>
          <w:rFonts w:ascii="Times New Roman" w:hAnsi="Times New Roman" w:cs="Times New Roman"/>
          <w:sz w:val="24"/>
          <w:szCs w:val="24"/>
        </w:rPr>
        <w:t>3,2-c]</w:t>
      </w:r>
      <w:proofErr w:type="spellStart"/>
      <w:r w:rsidRPr="00266721">
        <w:rPr>
          <w:rFonts w:ascii="Times New Roman" w:hAnsi="Times New Roman" w:cs="Times New Roman"/>
          <w:sz w:val="24"/>
          <w:szCs w:val="24"/>
        </w:rPr>
        <w:t>pyrimidine</w:t>
      </w:r>
      <w:proofErr w:type="spellEnd"/>
      <w:r w:rsidRPr="00266721">
        <w:rPr>
          <w:rFonts w:ascii="Times New Roman" w:hAnsi="Times New Roman" w:cs="Times New Roman"/>
          <w:sz w:val="24"/>
          <w:szCs w:val="24"/>
        </w:rPr>
        <w:t xml:space="preserve"> 7</w:t>
      </w:r>
      <w:bookmarkEnd w:id="10"/>
    </w:p>
    <w:p w:rsidR="005A587D" w:rsidRPr="008F111C" w:rsidRDefault="00550DB5" w:rsidP="005A587D">
      <w:pPr>
        <w:spacing w:after="0"/>
        <w:jc w:val="center"/>
        <w:rPr>
          <w:lang w:val="en-US"/>
        </w:rPr>
      </w:pPr>
      <w:r w:rsidRPr="008F111C">
        <w:rPr>
          <w:lang w:val="en-US"/>
        </w:rPr>
        <w:object w:dxaOrig="6614" w:dyaOrig="2008">
          <v:shape id="_x0000_i1037" type="#_x0000_t75" style="width:264.9pt;height:80.05pt" o:ole="">
            <v:imagedata r:id="rId32" o:title=""/>
          </v:shape>
          <o:OLEObject Type="Embed" ProgID="ChemDraw.Document.6.0" ShapeID="_x0000_i1037" DrawAspect="Content" ObjectID="_1809956339" r:id="rId33"/>
        </w:object>
      </w:r>
    </w:p>
    <w:p w:rsidR="007F3A92" w:rsidRPr="008F111C" w:rsidRDefault="007F3A92" w:rsidP="007F3A92">
      <w:pPr>
        <w:pStyle w:val="Default"/>
        <w:spacing w:line="276" w:lineRule="auto"/>
        <w:jc w:val="both"/>
        <w:rPr>
          <w:lang w:val="en-US"/>
        </w:rPr>
      </w:pPr>
      <w:r w:rsidRPr="00935935">
        <w:rPr>
          <w:lang w:val="en-US"/>
        </w:rPr>
        <w:t xml:space="preserve">Substrate </w:t>
      </w:r>
      <w:r w:rsidR="00550DB5" w:rsidRPr="00550DB5">
        <w:rPr>
          <w:b/>
          <w:bCs/>
          <w:i/>
          <w:iCs/>
          <w:lang w:val="en-US"/>
        </w:rPr>
        <w:t>S</w:t>
      </w:r>
      <w:r w:rsidR="00935935" w:rsidRPr="00550DB5">
        <w:rPr>
          <w:b/>
          <w:bCs/>
          <w:lang w:val="en-US"/>
        </w:rPr>
        <w:t>-</w:t>
      </w:r>
      <w:r w:rsidR="00550DB5">
        <w:rPr>
          <w:b/>
          <w:bCs/>
          <w:lang w:val="en-US"/>
        </w:rPr>
        <w:t>6</w:t>
      </w:r>
      <w:r w:rsidRPr="00935935">
        <w:rPr>
          <w:b/>
          <w:bCs/>
          <w:lang w:val="en-US"/>
        </w:rPr>
        <w:t xml:space="preserve"> </w:t>
      </w:r>
      <w:r w:rsidRPr="00935935">
        <w:rPr>
          <w:lang w:val="en-US"/>
        </w:rPr>
        <w:t>(1</w:t>
      </w:r>
      <w:r w:rsidR="004126B6">
        <w:rPr>
          <w:lang w:val="en-US"/>
        </w:rPr>
        <w:t>14</w:t>
      </w:r>
      <w:r w:rsidRPr="00935935">
        <w:rPr>
          <w:lang w:val="en-US"/>
        </w:rPr>
        <w:t xml:space="preserve"> mg; 1.0 equiv.; 0.</w:t>
      </w:r>
      <w:r w:rsidR="004126B6">
        <w:rPr>
          <w:lang w:val="en-US"/>
        </w:rPr>
        <w:t>53</w:t>
      </w:r>
      <w:r w:rsidRPr="00935935">
        <w:rPr>
          <w:lang w:val="en-US"/>
        </w:rPr>
        <w:t xml:space="preserve"> mmol) was dissolved in dry toluene (</w:t>
      </w:r>
      <w:r w:rsidR="00E165A7">
        <w:rPr>
          <w:lang w:val="en-US"/>
        </w:rPr>
        <w:t>5</w:t>
      </w:r>
      <w:r w:rsidRPr="00935935">
        <w:rPr>
          <w:lang w:val="en-US"/>
        </w:rPr>
        <w:t xml:space="preserve"> mL). </w:t>
      </w:r>
      <w:proofErr w:type="spellStart"/>
      <w:r w:rsidR="00935935" w:rsidRPr="00935935">
        <w:rPr>
          <w:lang w:val="en-US"/>
        </w:rPr>
        <w:t>T</w:t>
      </w:r>
      <w:r w:rsidRPr="00935935">
        <w:rPr>
          <w:lang w:val="en-US"/>
        </w:rPr>
        <w:t>osyl</w:t>
      </w:r>
      <w:proofErr w:type="spellEnd"/>
      <w:r w:rsidRPr="00935935">
        <w:rPr>
          <w:lang w:val="en-US"/>
        </w:rPr>
        <w:t xml:space="preserve"> </w:t>
      </w:r>
      <w:proofErr w:type="spellStart"/>
      <w:r w:rsidRPr="00935935">
        <w:rPr>
          <w:lang w:val="en-US"/>
        </w:rPr>
        <w:t>isocyanate</w:t>
      </w:r>
      <w:proofErr w:type="spellEnd"/>
      <w:r w:rsidRPr="00935935">
        <w:rPr>
          <w:lang w:val="en-US"/>
        </w:rPr>
        <w:t xml:space="preserve"> (0.</w:t>
      </w:r>
      <w:r w:rsidR="004126B6">
        <w:rPr>
          <w:lang w:val="en-US"/>
        </w:rPr>
        <w:t>18</w:t>
      </w:r>
      <w:r w:rsidRPr="00935935">
        <w:rPr>
          <w:lang w:val="en-US"/>
        </w:rPr>
        <w:t xml:space="preserve"> </w:t>
      </w:r>
      <w:proofErr w:type="spellStart"/>
      <w:r w:rsidRPr="00935935">
        <w:rPr>
          <w:lang w:val="en-US"/>
        </w:rPr>
        <w:t>mL</w:t>
      </w:r>
      <w:proofErr w:type="spellEnd"/>
      <w:r w:rsidRPr="00935935">
        <w:rPr>
          <w:lang w:val="en-US"/>
        </w:rPr>
        <w:t xml:space="preserve">; </w:t>
      </w:r>
      <w:r w:rsidR="00935935" w:rsidRPr="00935935">
        <w:rPr>
          <w:lang w:val="en-US"/>
        </w:rPr>
        <w:t>2.2</w:t>
      </w:r>
      <w:r w:rsidRPr="00935935">
        <w:rPr>
          <w:lang w:val="en-US"/>
        </w:rPr>
        <w:t xml:space="preserve"> equiv; </w:t>
      </w:r>
      <w:r w:rsidR="00935935" w:rsidRPr="00935935">
        <w:rPr>
          <w:lang w:val="en-US"/>
        </w:rPr>
        <w:t>1</w:t>
      </w:r>
      <w:r w:rsidRPr="00935935">
        <w:rPr>
          <w:lang w:val="en-US"/>
        </w:rPr>
        <w:t>.</w:t>
      </w:r>
      <w:r w:rsidR="004126B6">
        <w:rPr>
          <w:lang w:val="en-US"/>
        </w:rPr>
        <w:t>18</w:t>
      </w:r>
      <w:r w:rsidR="00935935" w:rsidRPr="00935935">
        <w:rPr>
          <w:lang w:val="en-US"/>
        </w:rPr>
        <w:t xml:space="preserve"> </w:t>
      </w:r>
      <w:proofErr w:type="spellStart"/>
      <w:r w:rsidRPr="00935935">
        <w:rPr>
          <w:lang w:val="en-US"/>
        </w:rPr>
        <w:t>mmol</w:t>
      </w:r>
      <w:proofErr w:type="spellEnd"/>
      <w:r w:rsidRPr="00935935">
        <w:rPr>
          <w:lang w:val="en-US"/>
        </w:rPr>
        <w:t>)</w:t>
      </w:r>
      <w:r w:rsidR="00935935" w:rsidRPr="00935935">
        <w:rPr>
          <w:lang w:val="en-US"/>
        </w:rPr>
        <w:t xml:space="preserve"> was added </w:t>
      </w:r>
      <w:proofErr w:type="spellStart"/>
      <w:r w:rsidR="00935935" w:rsidRPr="00935935">
        <w:rPr>
          <w:lang w:val="en-US"/>
        </w:rPr>
        <w:t>dropwise</w:t>
      </w:r>
      <w:proofErr w:type="spellEnd"/>
      <w:r w:rsidRPr="00935935">
        <w:rPr>
          <w:lang w:val="en-US"/>
        </w:rPr>
        <w:t xml:space="preserve"> and reaction mixture was left to </w:t>
      </w:r>
      <w:r w:rsidR="00935935" w:rsidRPr="00935935">
        <w:rPr>
          <w:lang w:val="en-US"/>
        </w:rPr>
        <w:t xml:space="preserve">stir at </w:t>
      </w:r>
      <w:r w:rsidRPr="00935935">
        <w:rPr>
          <w:lang w:val="en-US"/>
        </w:rPr>
        <w:t>room temperature. Reaction progress was monitored with UPLC-MS.</w:t>
      </w:r>
      <w:r w:rsidRPr="008F111C">
        <w:rPr>
          <w:lang w:val="en-US"/>
        </w:rPr>
        <w:t xml:space="preserve"> After 3 days all starting material was consumed. Solvent was evaporated and the crude product was purified, using column chromatography, </w:t>
      </w:r>
      <w:proofErr w:type="spellStart"/>
      <w:r w:rsidRPr="008F111C">
        <w:rPr>
          <w:lang w:val="en-US"/>
        </w:rPr>
        <w:t>eluent</w:t>
      </w:r>
      <w:proofErr w:type="spellEnd"/>
      <w:r w:rsidRPr="008F111C">
        <w:rPr>
          <w:lang w:val="en-US"/>
        </w:rPr>
        <w:t xml:space="preserve"> system Petroleum </w:t>
      </w:r>
      <w:proofErr w:type="spellStart"/>
      <w:r w:rsidRPr="008F111C">
        <w:rPr>
          <w:lang w:val="en-US"/>
        </w:rPr>
        <w:t>ether</w:t>
      </w:r>
      <w:proofErr w:type="gramStart"/>
      <w:r w:rsidRPr="008F111C">
        <w:rPr>
          <w:lang w:val="en-US"/>
        </w:rPr>
        <w:t>:MTBE:Acetone</w:t>
      </w:r>
      <w:proofErr w:type="spellEnd"/>
      <w:proofErr w:type="gramEnd"/>
      <w:r w:rsidRPr="008F111C">
        <w:rPr>
          <w:lang w:val="en-US"/>
        </w:rPr>
        <w:t xml:space="preserve"> ((2:1:1), </w:t>
      </w:r>
      <w:r w:rsidRPr="004838AC">
        <w:rPr>
          <w:lang w:val="en-US"/>
        </w:rPr>
        <w:t>product Rf~0.</w:t>
      </w:r>
      <w:r w:rsidR="004838AC" w:rsidRPr="004838AC">
        <w:rPr>
          <w:lang w:val="en-US"/>
        </w:rPr>
        <w:t>3</w:t>
      </w:r>
      <w:r w:rsidRPr="004838AC">
        <w:rPr>
          <w:lang w:val="en-US"/>
        </w:rPr>
        <w:t>)</w:t>
      </w:r>
      <w:r w:rsidR="00DE1EFB">
        <w:rPr>
          <w:lang w:val="en-US"/>
        </w:rPr>
        <w:t xml:space="preserve">, followed by </w:t>
      </w:r>
      <w:r w:rsidR="00DE1EFB" w:rsidRPr="008F111C">
        <w:rPr>
          <w:lang w:val="en-US"/>
        </w:rPr>
        <w:t xml:space="preserve">flash chromatography on reverse phase, using C18 silica gel column. </w:t>
      </w:r>
      <w:proofErr w:type="spellStart"/>
      <w:proofErr w:type="gramStart"/>
      <w:r w:rsidR="00DE1EFB" w:rsidRPr="008F111C">
        <w:rPr>
          <w:lang w:val="en-US"/>
        </w:rPr>
        <w:t>Eluent</w:t>
      </w:r>
      <w:proofErr w:type="spellEnd"/>
      <w:r w:rsidR="00DE1EFB" w:rsidRPr="008F111C">
        <w:rPr>
          <w:lang w:val="en-US"/>
        </w:rPr>
        <w:t xml:space="preserve"> system H</w:t>
      </w:r>
      <w:r w:rsidR="00DE1EFB" w:rsidRPr="008F111C">
        <w:rPr>
          <w:vertAlign w:val="subscript"/>
          <w:lang w:val="en-US"/>
        </w:rPr>
        <w:t>2</w:t>
      </w:r>
      <w:r w:rsidR="00DE1EFB" w:rsidRPr="008F111C">
        <w:rPr>
          <w:lang w:val="en-US"/>
        </w:rPr>
        <w:t>O/</w:t>
      </w:r>
      <w:proofErr w:type="spellStart"/>
      <w:r w:rsidR="00DE1EFB" w:rsidRPr="008F111C">
        <w:rPr>
          <w:lang w:val="en-US"/>
        </w:rPr>
        <w:t>MeCN</w:t>
      </w:r>
      <w:proofErr w:type="spellEnd"/>
      <w:r w:rsidR="00DE1EFB" w:rsidRPr="008F111C">
        <w:rPr>
          <w:lang w:val="en-US"/>
        </w:rPr>
        <w:t>, gradient 2</w:t>
      </w:r>
      <w:r w:rsidR="00DE1EFB">
        <w:rPr>
          <w:lang w:val="en-US"/>
        </w:rPr>
        <w:t>0</w:t>
      </w:r>
      <w:r w:rsidR="00DE1EFB" w:rsidRPr="008F111C">
        <w:rPr>
          <w:lang w:val="en-US"/>
        </w:rPr>
        <w:t xml:space="preserve">% to </w:t>
      </w:r>
      <w:r w:rsidR="00DE1EFB">
        <w:rPr>
          <w:lang w:val="en-US"/>
        </w:rPr>
        <w:t>80</w:t>
      </w:r>
      <w:r w:rsidR="00DE1EFB" w:rsidRPr="008F111C">
        <w:rPr>
          <w:lang w:val="en-US"/>
        </w:rPr>
        <w:t xml:space="preserve">% </w:t>
      </w:r>
      <w:proofErr w:type="spellStart"/>
      <w:r w:rsidR="00DE1EFB" w:rsidRPr="008F111C">
        <w:rPr>
          <w:lang w:val="en-US"/>
        </w:rPr>
        <w:t>MeCN</w:t>
      </w:r>
      <w:proofErr w:type="spellEnd"/>
      <w:r w:rsidR="00DE1EFB" w:rsidRPr="008F111C">
        <w:rPr>
          <w:lang w:val="en-US"/>
        </w:rPr>
        <w:t>.</w:t>
      </w:r>
      <w:proofErr w:type="gramEnd"/>
      <w:r w:rsidR="00DE1EFB">
        <w:rPr>
          <w:lang w:val="en-US"/>
        </w:rPr>
        <w:t xml:space="preserve"> </w:t>
      </w:r>
      <w:r w:rsidRPr="004838AC">
        <w:rPr>
          <w:lang w:val="en-US"/>
        </w:rPr>
        <w:t>Product</w:t>
      </w:r>
      <w:r w:rsidR="00550DB5">
        <w:rPr>
          <w:lang w:val="en-US"/>
        </w:rPr>
        <w:t xml:space="preserve"> </w:t>
      </w:r>
      <w:r w:rsidR="00550DB5" w:rsidRPr="00550DB5">
        <w:rPr>
          <w:b/>
          <w:bCs/>
          <w:lang w:val="en-US"/>
        </w:rPr>
        <w:t>7</w:t>
      </w:r>
      <w:r w:rsidRPr="008F111C">
        <w:rPr>
          <w:lang w:val="en-US"/>
        </w:rPr>
        <w:t xml:space="preserve"> </w:t>
      </w:r>
      <w:r w:rsidRPr="0011474E">
        <w:rPr>
          <w:lang w:val="en-US"/>
        </w:rPr>
        <w:t>(</w:t>
      </w:r>
      <w:r w:rsidR="0011474E" w:rsidRPr="0011474E">
        <w:rPr>
          <w:lang w:val="en-US"/>
        </w:rPr>
        <w:t>280</w:t>
      </w:r>
      <w:r w:rsidR="004126B6" w:rsidRPr="0011474E">
        <w:rPr>
          <w:lang w:val="en-US"/>
        </w:rPr>
        <w:t xml:space="preserve"> mg; </w:t>
      </w:r>
      <w:r w:rsidR="0011474E" w:rsidRPr="0011474E">
        <w:rPr>
          <w:lang w:val="en-US"/>
        </w:rPr>
        <w:t>86</w:t>
      </w:r>
      <w:r w:rsidR="004126B6" w:rsidRPr="0011474E">
        <w:rPr>
          <w:lang w:val="en-US"/>
        </w:rPr>
        <w:t>%)</w:t>
      </w:r>
      <w:r w:rsidR="004126B6">
        <w:rPr>
          <w:lang w:val="en-US"/>
        </w:rPr>
        <w:t xml:space="preserve"> </w:t>
      </w:r>
      <w:r w:rsidRPr="008F111C">
        <w:rPr>
          <w:lang w:val="en-US"/>
        </w:rPr>
        <w:t xml:space="preserve">was obtained as an amorphous white solid. </w:t>
      </w:r>
      <w:r w:rsidR="00BE14CC" w:rsidRPr="008F111C">
        <w:rPr>
          <w:lang w:val="en-US"/>
        </w:rPr>
        <w:t xml:space="preserve">Product was obtained as a single diastereomer. </w:t>
      </w:r>
    </w:p>
    <w:p w:rsidR="00DF787F" w:rsidRPr="008F111C" w:rsidRDefault="00DF787F" w:rsidP="006646C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66721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266721">
        <w:rPr>
          <w:rFonts w:ascii="Times New Roman" w:hAnsi="Times New Roman" w:cs="Times New Roman"/>
          <w:b/>
          <w:bCs/>
          <w:sz w:val="24"/>
          <w:szCs w:val="24"/>
          <w:lang w:val="en-US"/>
        </w:rPr>
        <w:t>H–NMR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 xml:space="preserve">00 MHz, </w:t>
      </w:r>
      <w:r w:rsidRPr="000B2D20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0B2D2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B2D20">
        <w:rPr>
          <w:rFonts w:ascii="Times New Roman" w:hAnsi="Times New Roman" w:cs="Times New Roman"/>
          <w:sz w:val="24"/>
          <w:szCs w:val="24"/>
          <w:lang w:val="en-US"/>
        </w:rPr>
        <w:t>CN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)</w:t>
      </w:r>
      <w:r w:rsidRPr="004A5437">
        <w:rPr>
          <w:lang w:val="en-US"/>
        </w:rPr>
        <w:t xml:space="preserve"> 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δ</w:t>
      </w:r>
      <w:r w:rsidRPr="00DF787F">
        <w:rPr>
          <w:rFonts w:ascii="Times New Roman" w:hAnsi="Times New Roman" w:cs="Times New Roman"/>
          <w:sz w:val="24"/>
          <w:szCs w:val="24"/>
          <w:lang w:val="en-US"/>
        </w:rPr>
        <w:t xml:space="preserve"> 8.93 (s, 1H), 7.95 – 7.88 (m, 2H), 7.88 – 7.79 (m, 2H), 7.45 – 7.37 (m, 2H), 7.38 – 7.29 (m, 2H), 5.35 (d, </w:t>
      </w:r>
      <w:r w:rsidRPr="00DF787F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DF787F">
        <w:rPr>
          <w:rFonts w:ascii="Times New Roman" w:hAnsi="Times New Roman" w:cs="Times New Roman"/>
          <w:sz w:val="24"/>
          <w:szCs w:val="24"/>
          <w:lang w:val="en-US"/>
        </w:rPr>
        <w:t xml:space="preserve"> = 2.4 Hz, 1H), 4.66 – 4.52 (m, 2H), 4.32 – 4.25 (m, 1H), 4.02 (d, </w:t>
      </w:r>
      <w:r w:rsidRPr="00DF787F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DF787F">
        <w:rPr>
          <w:rFonts w:ascii="Times New Roman" w:hAnsi="Times New Roman" w:cs="Times New Roman"/>
          <w:sz w:val="24"/>
          <w:szCs w:val="24"/>
          <w:lang w:val="en-US"/>
        </w:rPr>
        <w:t xml:space="preserve"> = 2.4 Hz, 1H), 3.26 (s, 3H), 3.23 (s, 3H), 2.44 (s, 3H), 2.40 (s, 3H), 2.35 (</w:t>
      </w:r>
      <w:proofErr w:type="spellStart"/>
      <w:r w:rsidRPr="00DF787F">
        <w:rPr>
          <w:rFonts w:ascii="Times New Roman" w:hAnsi="Times New Roman" w:cs="Times New Roman"/>
          <w:sz w:val="24"/>
          <w:szCs w:val="24"/>
          <w:lang w:val="en-US"/>
        </w:rPr>
        <w:t>ddt</w:t>
      </w:r>
      <w:proofErr w:type="spellEnd"/>
      <w:r w:rsidRPr="00DF787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DF787F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DF787F">
        <w:rPr>
          <w:rFonts w:ascii="Times New Roman" w:hAnsi="Times New Roman" w:cs="Times New Roman"/>
          <w:sz w:val="24"/>
          <w:szCs w:val="24"/>
          <w:lang w:val="en-US"/>
        </w:rPr>
        <w:t xml:space="preserve">= 10.4, 7.0, 3.4 Hz, 1H), 0.80 (d, </w:t>
      </w:r>
      <w:r w:rsidRPr="00DF787F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DF787F">
        <w:rPr>
          <w:rFonts w:ascii="Times New Roman" w:hAnsi="Times New Roman" w:cs="Times New Roman"/>
          <w:sz w:val="24"/>
          <w:szCs w:val="24"/>
          <w:lang w:val="en-US"/>
        </w:rPr>
        <w:t xml:space="preserve"> = 7.2 Hz, 3H), 0.45 (d, </w:t>
      </w:r>
      <w:r w:rsidRPr="00DF787F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DF787F">
        <w:rPr>
          <w:rFonts w:ascii="Times New Roman" w:hAnsi="Times New Roman" w:cs="Times New Roman"/>
          <w:sz w:val="24"/>
          <w:szCs w:val="24"/>
          <w:lang w:val="en-US"/>
        </w:rPr>
        <w:t xml:space="preserve"> = 6.9 Hz, 3H).</w:t>
      </w:r>
    </w:p>
    <w:p w:rsidR="000B2D20" w:rsidRDefault="000B2D20" w:rsidP="000B2D2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66721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266721">
        <w:rPr>
          <w:rFonts w:ascii="Times New Roman" w:hAnsi="Times New Roman" w:cs="Times New Roman"/>
          <w:b/>
          <w:bCs/>
          <w:sz w:val="24"/>
          <w:szCs w:val="24"/>
          <w:lang w:val="en-US"/>
        </w:rPr>
        <w:t>C{</w:t>
      </w:r>
      <w:r w:rsidRPr="00266721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266721">
        <w:rPr>
          <w:rFonts w:ascii="Times New Roman" w:hAnsi="Times New Roman" w:cs="Times New Roman"/>
          <w:b/>
          <w:bCs/>
          <w:sz w:val="24"/>
          <w:szCs w:val="24"/>
          <w:lang w:val="en-US"/>
        </w:rPr>
        <w:t>H}–NM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(101 MHz, </w:t>
      </w:r>
      <w:r w:rsidRPr="000B2D20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0B2D2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B2D20">
        <w:rPr>
          <w:rFonts w:ascii="Times New Roman" w:hAnsi="Times New Roman" w:cs="Times New Roman"/>
          <w:sz w:val="24"/>
          <w:szCs w:val="24"/>
          <w:lang w:val="en-US"/>
        </w:rPr>
        <w:t>CN</w:t>
      </w:r>
      <w:r w:rsidRPr="004A5437">
        <w:rPr>
          <w:rFonts w:ascii="Times New Roman" w:hAnsi="Times New Roman" w:cs="Times New Roman"/>
          <w:sz w:val="24"/>
          <w:szCs w:val="24"/>
          <w:lang w:val="en-US"/>
        </w:rPr>
        <w:t>, ppm</w:t>
      </w:r>
      <w:r w:rsidRPr="00176EFB">
        <w:rPr>
          <w:rFonts w:ascii="Times New Roman" w:hAnsi="Times New Roman" w:cs="Times New Roman"/>
          <w:sz w:val="24"/>
          <w:szCs w:val="24"/>
          <w:lang w:val="en-US"/>
        </w:rPr>
        <w:t xml:space="preserve">) δ </w:t>
      </w:r>
      <w:r w:rsidRPr="000B2D20">
        <w:rPr>
          <w:rFonts w:ascii="Times New Roman" w:hAnsi="Times New Roman" w:cs="Times New Roman"/>
          <w:sz w:val="24"/>
          <w:szCs w:val="24"/>
          <w:lang w:val="en-US"/>
        </w:rPr>
        <w:t>161.5, 157.4, 148.4, 146.3, 145.9, 137.7, 137.1, 130.5, 130.1, 129.9, 129.0, 118.3, 107.0, 78.1, 72.2, 61.3, 58.0, 56.0, 55.2, 27.1, 21.7, 21.6, 18.3, 13.9.</w:t>
      </w:r>
    </w:p>
    <w:p w:rsidR="00FD328C" w:rsidRPr="00FD328C" w:rsidRDefault="00FD328C" w:rsidP="002E4E3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66721">
        <w:rPr>
          <w:rFonts w:ascii="Times New Roman" w:hAnsi="Times New Roman" w:cs="Times New Roman"/>
          <w:b/>
          <w:bCs/>
          <w:sz w:val="24"/>
          <w:szCs w:val="24"/>
        </w:rPr>
        <w:t>HRMS</w:t>
      </w:r>
      <w:r w:rsidRPr="00FD328C">
        <w:rPr>
          <w:rFonts w:ascii="Times New Roman" w:hAnsi="Times New Roman" w:cs="Times New Roman"/>
          <w:sz w:val="24"/>
          <w:szCs w:val="24"/>
        </w:rPr>
        <w:t xml:space="preserve"> (ESI) m/z: [M+H]</w:t>
      </w:r>
      <w:r w:rsidRPr="00FD328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FD328C">
        <w:rPr>
          <w:rFonts w:ascii="Times New Roman" w:hAnsi="Times New Roman" w:cs="Times New Roman"/>
          <w:sz w:val="24"/>
          <w:szCs w:val="24"/>
        </w:rPr>
        <w:t xml:space="preserve"> Calcd for C</w:t>
      </w:r>
      <w:r w:rsidRPr="00FD328C"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Pr="00FD328C">
        <w:rPr>
          <w:rFonts w:ascii="Times New Roman" w:hAnsi="Times New Roman" w:cs="Times New Roman"/>
          <w:sz w:val="24"/>
          <w:szCs w:val="24"/>
        </w:rPr>
        <w:t>H</w:t>
      </w:r>
      <w:r w:rsidRPr="00FD328C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Pr="00FD328C">
        <w:rPr>
          <w:rFonts w:ascii="Times New Roman" w:hAnsi="Times New Roman" w:cs="Times New Roman"/>
          <w:sz w:val="24"/>
          <w:szCs w:val="24"/>
        </w:rPr>
        <w:t>N</w:t>
      </w:r>
      <w:r w:rsidRPr="00FD328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D328C">
        <w:rPr>
          <w:rFonts w:ascii="Times New Roman" w:hAnsi="Times New Roman" w:cs="Times New Roman"/>
          <w:sz w:val="24"/>
          <w:szCs w:val="24"/>
        </w:rPr>
        <w:t>O</w:t>
      </w:r>
      <w:r w:rsidRPr="00FD328C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FD328C">
        <w:rPr>
          <w:rFonts w:ascii="Times New Roman" w:hAnsi="Times New Roman" w:cs="Times New Roman"/>
          <w:sz w:val="24"/>
          <w:szCs w:val="24"/>
        </w:rPr>
        <w:t>S</w:t>
      </w:r>
      <w:r w:rsidRPr="00FD328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D328C">
        <w:rPr>
          <w:rFonts w:ascii="Times New Roman" w:hAnsi="Times New Roman" w:cs="Times New Roman"/>
          <w:sz w:val="24"/>
          <w:szCs w:val="24"/>
        </w:rPr>
        <w:t xml:space="preserve"> 608.1736; Found 608.1755.</w:t>
      </w:r>
    </w:p>
    <w:p w:rsidR="004935FF" w:rsidRDefault="001D4F3B" w:rsidP="004935F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="001D103D">
        <w:rPr>
          <w:rFonts w:ascii="Times New Roman" w:hAnsi="Times New Roman" w:cs="Times New Roman"/>
          <w:sz w:val="24"/>
          <w:szCs w:val="24"/>
        </w:rPr>
        <w:t xml:space="preserve">: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158.5 (c 1.01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1D103D">
        <w:rPr>
          <w:rFonts w:ascii="Times New Roman" w:hAnsi="Times New Roman" w:cs="Times New Roman"/>
          <w:sz w:val="24"/>
          <w:szCs w:val="24"/>
        </w:rPr>
        <w:t>.</w:t>
      </w:r>
    </w:p>
    <w:p w:rsidR="00E138D5" w:rsidRDefault="00E138D5" w:rsidP="00E138D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C9493D" w:rsidRPr="00266721" w:rsidRDefault="000E5731" w:rsidP="00266721">
      <w:pPr>
        <w:pStyle w:val="Heading1"/>
        <w:rPr>
          <w:rFonts w:ascii="Times New Roman" w:hAnsi="Times New Roman" w:cs="Times New Roman"/>
          <w:sz w:val="24"/>
          <w:szCs w:val="24"/>
        </w:rPr>
      </w:pPr>
      <w:bookmarkStart w:id="11" w:name="_Toc198049854"/>
      <w:r w:rsidRPr="00266721">
        <w:rPr>
          <w:rFonts w:ascii="Times New Roman" w:hAnsi="Times New Roman" w:cs="Times New Roman"/>
          <w:sz w:val="24"/>
          <w:szCs w:val="24"/>
        </w:rPr>
        <w:lastRenderedPageBreak/>
        <w:t>Chiral HPLC analysis of rac-</w:t>
      </w:r>
      <w:r w:rsidR="000D792F" w:rsidRPr="00266721">
        <w:rPr>
          <w:rFonts w:ascii="Times New Roman" w:hAnsi="Times New Roman" w:cs="Times New Roman"/>
          <w:sz w:val="24"/>
          <w:szCs w:val="24"/>
        </w:rPr>
        <w:t>6</w:t>
      </w:r>
      <w:bookmarkEnd w:id="11"/>
    </w:p>
    <w:p w:rsidR="000B7021" w:rsidRPr="00E27D17" w:rsidRDefault="000B7021" w:rsidP="00E27D1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21F5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ac</w:t>
      </w:r>
      <w:r w:rsidRPr="000D792F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0D792F" w:rsidRPr="000D792F">
        <w:rPr>
          <w:rFonts w:ascii="Times New Roman" w:hAnsi="Times New Roman" w:cs="Times New Roman"/>
          <w:b/>
          <w:bCs/>
          <w:sz w:val="24"/>
          <w:szCs w:val="24"/>
          <w:lang w:val="en-US"/>
        </w:rPr>
        <w:t>6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 xml:space="preserve"> was s</w:t>
      </w:r>
      <w:r w:rsidR="00E27D17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>nt</w:t>
      </w:r>
      <w:r w:rsidR="00E27D17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27D17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E27D17">
        <w:rPr>
          <w:rFonts w:ascii="Times New Roman" w:hAnsi="Times New Roman" w:cs="Times New Roman"/>
          <w:sz w:val="24"/>
          <w:szCs w:val="24"/>
          <w:lang w:val="en-US"/>
        </w:rPr>
        <w:t>ze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 xml:space="preserve">d using the same methodology as for </w:t>
      </w:r>
      <w:r w:rsidRPr="000D792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</w:t>
      </w:r>
      <w:r w:rsidRPr="000D792F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0D792F" w:rsidRPr="000D792F">
        <w:rPr>
          <w:rFonts w:ascii="Times New Roman" w:hAnsi="Times New Roman" w:cs="Times New Roman"/>
          <w:b/>
          <w:bCs/>
          <w:sz w:val="24"/>
          <w:szCs w:val="24"/>
          <w:lang w:val="en-US"/>
        </w:rPr>
        <w:t>6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0D792F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Pr="000D792F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0D792F" w:rsidRPr="000D792F">
        <w:rPr>
          <w:rFonts w:ascii="Times New Roman" w:hAnsi="Times New Roman" w:cs="Times New Roman"/>
          <w:b/>
          <w:bCs/>
          <w:sz w:val="24"/>
          <w:szCs w:val="24"/>
          <w:lang w:val="en-US"/>
        </w:rPr>
        <w:t>6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E27D17" w:rsidRPr="00E27D17">
        <w:rPr>
          <w:rFonts w:ascii="Times New Roman" w:hAnsi="Times New Roman" w:cs="Times New Roman"/>
          <w:sz w:val="24"/>
          <w:szCs w:val="24"/>
          <w:lang w:val="en-US"/>
        </w:rPr>
        <w:t>DL-</w:t>
      </w:r>
      <w:proofErr w:type="spellStart"/>
      <w:r w:rsidR="00E27D17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>alinol</w:t>
      </w:r>
      <w:proofErr w:type="spellEnd"/>
      <w:r w:rsidR="00E27D1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27D17" w:rsidRPr="00E27D17">
        <w:rPr>
          <w:rFonts w:ascii="Times New Roman" w:hAnsi="Times New Roman" w:cs="Times New Roman"/>
          <w:sz w:val="24"/>
          <w:szCs w:val="24"/>
          <w:lang w:val="en-US"/>
        </w:rPr>
        <w:t>(CAS</w:t>
      </w:r>
      <w:r w:rsidR="000D792F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E27D17" w:rsidRPr="00E27D17">
        <w:rPr>
          <w:rFonts w:ascii="Times New Roman" w:hAnsi="Times New Roman" w:cs="Times New Roman"/>
          <w:sz w:val="24"/>
          <w:szCs w:val="24"/>
          <w:lang w:val="en-US"/>
        </w:rPr>
        <w:t xml:space="preserve"> 16369-05-4) 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>was used</w:t>
      </w:r>
      <w:r w:rsidR="00E27D17">
        <w:rPr>
          <w:rFonts w:ascii="Times New Roman" w:hAnsi="Times New Roman" w:cs="Times New Roman"/>
          <w:sz w:val="24"/>
          <w:szCs w:val="24"/>
          <w:lang w:val="en-US"/>
        </w:rPr>
        <w:t xml:space="preserve"> as starting material</w:t>
      </w:r>
      <w:r w:rsidRPr="00E27D17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6F0DD9" w:rsidRPr="006F0DD9" w:rsidRDefault="006F0DD9" w:rsidP="006F0DD9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0DD9">
        <w:rPr>
          <w:rFonts w:ascii="Times New Roman" w:hAnsi="Times New Roman" w:cs="Times New Roman"/>
          <w:sz w:val="24"/>
          <w:szCs w:val="24"/>
          <w:lang w:val="en-US"/>
        </w:rPr>
        <w:t>HPLC (</w:t>
      </w:r>
      <w:proofErr w:type="spellStart"/>
      <w:r w:rsidRPr="006F0DD9">
        <w:rPr>
          <w:rFonts w:ascii="Times New Roman" w:hAnsi="Times New Roman" w:cs="Times New Roman"/>
          <w:sz w:val="24"/>
          <w:szCs w:val="24"/>
          <w:lang w:val="en-US"/>
        </w:rPr>
        <w:t>Chiralpak</w:t>
      </w:r>
      <w:proofErr w:type="spell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IG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sopropanol</w:t>
      </w:r>
      <w:proofErr w:type="spell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/n-hexane = </w:t>
      </w:r>
      <w:r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>/9</w:t>
      </w:r>
      <w:r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>, flow rate = 1.0 mL/min, l = 210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nm) </w:t>
      </w:r>
      <w:proofErr w:type="spellStart"/>
      <w:proofErr w:type="gramStart"/>
      <w:r w:rsidRPr="006F0DD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6F0DD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proofErr w:type="gram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>
        <w:rPr>
          <w:rFonts w:ascii="Times New Roman" w:hAnsi="Times New Roman" w:cs="Times New Roman"/>
          <w:sz w:val="24"/>
          <w:szCs w:val="24"/>
          <w:lang w:val="en-US"/>
        </w:rPr>
        <w:t>8.43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min (isomer A), </w:t>
      </w:r>
      <w:r>
        <w:rPr>
          <w:rFonts w:ascii="Times New Roman" w:hAnsi="Times New Roman" w:cs="Times New Roman"/>
          <w:sz w:val="24"/>
          <w:szCs w:val="24"/>
          <w:lang w:val="en-US"/>
        </w:rPr>
        <w:t>9.90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min (isomer B)</w:t>
      </w:r>
    </w:p>
    <w:p w:rsidR="000E5731" w:rsidRDefault="002C2A8C" w:rsidP="00EC1FB0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2C2A8C">
        <w:rPr>
          <w:noProof/>
        </w:rPr>
        <w:pict>
          <v:shape id="_x0000_s1039" type="#_x0000_t75" style="position:absolute;left:0;text-align:left;margin-left:254.25pt;margin-top:170.9pt;width:118.45pt;height:63.1pt;z-index:251659264">
            <v:imagedata r:id="rId34" o:title=""/>
          </v:shape>
          <o:OLEObject Type="Embed" ProgID="ChemDraw.Document.6.0" ShapeID="_x0000_s1039" DrawAspect="Content" ObjectID="_1809956353" r:id="rId35"/>
        </w:pict>
      </w:r>
      <w:r w:rsidR="000E5731" w:rsidRPr="000E5731">
        <w:rPr>
          <w:rFonts w:ascii="Times New Roman" w:hAnsi="Times New Roman" w:cs="Times New Roman"/>
          <w:noProof/>
          <w:sz w:val="24"/>
          <w:szCs w:val="24"/>
          <w:lang w:eastAsia="lv-LV"/>
        </w:rPr>
        <w:drawing>
          <wp:inline distT="0" distB="0" distL="0" distR="0">
            <wp:extent cx="5610225" cy="6095868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2386" cy="6098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731" w:rsidRDefault="000E5731" w:rsidP="005A587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0E5731" w:rsidRDefault="000E5731" w:rsidP="005A587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1551E" w:rsidRDefault="00C1551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0E5731" w:rsidRPr="00266721" w:rsidRDefault="000E5731" w:rsidP="00266721">
      <w:pPr>
        <w:pStyle w:val="Heading1"/>
        <w:rPr>
          <w:rFonts w:ascii="Times New Roman" w:hAnsi="Times New Roman" w:cs="Times New Roman"/>
          <w:sz w:val="24"/>
          <w:szCs w:val="24"/>
        </w:rPr>
      </w:pPr>
      <w:bookmarkStart w:id="12" w:name="_Toc198049855"/>
      <w:r w:rsidRPr="00266721">
        <w:rPr>
          <w:rFonts w:ascii="Times New Roman" w:hAnsi="Times New Roman" w:cs="Times New Roman"/>
          <w:sz w:val="24"/>
          <w:szCs w:val="24"/>
        </w:rPr>
        <w:lastRenderedPageBreak/>
        <w:t xml:space="preserve">Chiral HPLC analysis of </w:t>
      </w:r>
      <w:r w:rsidR="000D792F" w:rsidRPr="00266721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266721">
        <w:rPr>
          <w:rFonts w:ascii="Times New Roman" w:hAnsi="Times New Roman" w:cs="Times New Roman"/>
          <w:sz w:val="24"/>
          <w:szCs w:val="24"/>
        </w:rPr>
        <w:t>-</w:t>
      </w:r>
      <w:r w:rsidR="000D792F" w:rsidRPr="00266721">
        <w:rPr>
          <w:rFonts w:ascii="Times New Roman" w:hAnsi="Times New Roman" w:cs="Times New Roman"/>
          <w:sz w:val="24"/>
          <w:szCs w:val="24"/>
        </w:rPr>
        <w:t>6</w:t>
      </w:r>
      <w:bookmarkEnd w:id="12"/>
    </w:p>
    <w:p w:rsidR="006F0DD9" w:rsidRPr="006F0DD9" w:rsidRDefault="006F0DD9" w:rsidP="006F0DD9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0DD9">
        <w:rPr>
          <w:rFonts w:ascii="Times New Roman" w:hAnsi="Times New Roman" w:cs="Times New Roman"/>
          <w:sz w:val="24"/>
          <w:szCs w:val="24"/>
          <w:lang w:val="en-US"/>
        </w:rPr>
        <w:t>HPLC (</w:t>
      </w:r>
      <w:proofErr w:type="spellStart"/>
      <w:r w:rsidRPr="006F0DD9">
        <w:rPr>
          <w:rFonts w:ascii="Times New Roman" w:hAnsi="Times New Roman" w:cs="Times New Roman"/>
          <w:sz w:val="24"/>
          <w:szCs w:val="24"/>
          <w:lang w:val="en-US"/>
        </w:rPr>
        <w:t>Chiralpak</w:t>
      </w:r>
      <w:proofErr w:type="spell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IG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sopropanol</w:t>
      </w:r>
      <w:proofErr w:type="spell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/n-hexane = </w:t>
      </w:r>
      <w:r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>/9</w:t>
      </w:r>
      <w:r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>, flow rate = 1.0 mL/min, l = 210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nm) </w:t>
      </w:r>
      <w:proofErr w:type="spellStart"/>
      <w:proofErr w:type="gramStart"/>
      <w:r w:rsidRPr="006F0DD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6F0DD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proofErr w:type="gram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>
        <w:rPr>
          <w:rFonts w:ascii="Times New Roman" w:hAnsi="Times New Roman" w:cs="Times New Roman"/>
          <w:sz w:val="24"/>
          <w:szCs w:val="24"/>
          <w:lang w:val="en-US"/>
        </w:rPr>
        <w:t>8.34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min (isomer A), </w:t>
      </w:r>
      <w:r>
        <w:rPr>
          <w:rFonts w:ascii="Times New Roman" w:hAnsi="Times New Roman" w:cs="Times New Roman"/>
          <w:sz w:val="24"/>
          <w:szCs w:val="24"/>
          <w:lang w:val="en-US"/>
        </w:rPr>
        <w:t>9.88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min (isomer B)</w:t>
      </w:r>
    </w:p>
    <w:p w:rsidR="000E5731" w:rsidRDefault="002C2A8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C2A8C">
        <w:rPr>
          <w:rFonts w:ascii="Times New Roman" w:hAnsi="Times New Roman" w:cs="Times New Roman"/>
          <w:noProof/>
          <w:sz w:val="24"/>
          <w:szCs w:val="24"/>
          <w:lang w:val="en-US"/>
        </w:rPr>
        <w:pict>
          <v:shape id="_x0000_s1040" type="#_x0000_t75" style="position:absolute;margin-left:267.75pt;margin-top:184.4pt;width:118.45pt;height:61.85pt;z-index:251660288">
            <v:imagedata r:id="rId37" o:title=""/>
          </v:shape>
          <o:OLEObject Type="Embed" ProgID="ChemDraw.Document.6.0" ShapeID="_x0000_s1040" DrawAspect="Content" ObjectID="_1809956354" r:id="rId38"/>
        </w:pict>
      </w:r>
      <w:r w:rsidR="000E5731" w:rsidRPr="000E5731">
        <w:rPr>
          <w:rFonts w:ascii="Times New Roman" w:hAnsi="Times New Roman" w:cs="Times New Roman"/>
          <w:noProof/>
          <w:sz w:val="24"/>
          <w:szCs w:val="24"/>
          <w:lang w:eastAsia="lv-LV"/>
        </w:rPr>
        <w:drawing>
          <wp:inline distT="0" distB="0" distL="0" distR="0">
            <wp:extent cx="5486400" cy="583053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90596" cy="5834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731" w:rsidRDefault="000E573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0E5731" w:rsidRPr="00266721" w:rsidRDefault="000E5731" w:rsidP="00266721">
      <w:pPr>
        <w:pStyle w:val="Heading1"/>
        <w:rPr>
          <w:rFonts w:ascii="Times New Roman" w:hAnsi="Times New Roman" w:cs="Times New Roman"/>
          <w:sz w:val="24"/>
          <w:szCs w:val="24"/>
        </w:rPr>
      </w:pPr>
      <w:bookmarkStart w:id="13" w:name="_Toc198049856"/>
      <w:r w:rsidRPr="00266721">
        <w:rPr>
          <w:rFonts w:ascii="Times New Roman" w:hAnsi="Times New Roman" w:cs="Times New Roman"/>
          <w:sz w:val="24"/>
          <w:szCs w:val="24"/>
        </w:rPr>
        <w:lastRenderedPageBreak/>
        <w:t xml:space="preserve">Chiral HPLC analysis of </w:t>
      </w:r>
      <w:r w:rsidR="000D792F" w:rsidRPr="00266721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266721">
        <w:rPr>
          <w:rFonts w:ascii="Times New Roman" w:hAnsi="Times New Roman" w:cs="Times New Roman"/>
          <w:sz w:val="24"/>
          <w:szCs w:val="24"/>
        </w:rPr>
        <w:t>-</w:t>
      </w:r>
      <w:r w:rsidR="000D792F" w:rsidRPr="00266721">
        <w:rPr>
          <w:rFonts w:ascii="Times New Roman" w:hAnsi="Times New Roman" w:cs="Times New Roman"/>
          <w:sz w:val="24"/>
          <w:szCs w:val="24"/>
        </w:rPr>
        <w:t>6</w:t>
      </w:r>
      <w:bookmarkEnd w:id="13"/>
    </w:p>
    <w:p w:rsidR="00A15776" w:rsidRPr="006F0DD9" w:rsidRDefault="00A15776" w:rsidP="00A1577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0DD9">
        <w:rPr>
          <w:rFonts w:ascii="Times New Roman" w:hAnsi="Times New Roman" w:cs="Times New Roman"/>
          <w:sz w:val="24"/>
          <w:szCs w:val="24"/>
          <w:lang w:val="en-US"/>
        </w:rPr>
        <w:t>HPLC (</w:t>
      </w:r>
      <w:proofErr w:type="spellStart"/>
      <w:r w:rsidRPr="006F0DD9">
        <w:rPr>
          <w:rFonts w:ascii="Times New Roman" w:hAnsi="Times New Roman" w:cs="Times New Roman"/>
          <w:sz w:val="24"/>
          <w:szCs w:val="24"/>
          <w:lang w:val="en-US"/>
        </w:rPr>
        <w:t>Chiralpak</w:t>
      </w:r>
      <w:proofErr w:type="spell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IG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sopropanol</w:t>
      </w:r>
      <w:proofErr w:type="spell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/n-hexane = </w:t>
      </w:r>
      <w:r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>/9</w:t>
      </w:r>
      <w:r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>, flow rate = 1.0 mL/min, l = 210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nm) </w:t>
      </w:r>
      <w:proofErr w:type="spellStart"/>
      <w:proofErr w:type="gramStart"/>
      <w:r w:rsidRPr="006F0DD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6F0DD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proofErr w:type="gramEnd"/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>
        <w:rPr>
          <w:rFonts w:ascii="Times New Roman" w:hAnsi="Times New Roman" w:cs="Times New Roman"/>
          <w:sz w:val="24"/>
          <w:szCs w:val="24"/>
          <w:lang w:val="en-US"/>
        </w:rPr>
        <w:t>8.23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min (isomer A), </w:t>
      </w:r>
      <w:r>
        <w:rPr>
          <w:rFonts w:ascii="Times New Roman" w:hAnsi="Times New Roman" w:cs="Times New Roman"/>
          <w:sz w:val="24"/>
          <w:szCs w:val="24"/>
          <w:lang w:val="en-US"/>
        </w:rPr>
        <w:t>9.73</w:t>
      </w:r>
      <w:r w:rsidRPr="006F0DD9">
        <w:rPr>
          <w:rFonts w:ascii="Times New Roman" w:hAnsi="Times New Roman" w:cs="Times New Roman"/>
          <w:sz w:val="24"/>
          <w:szCs w:val="24"/>
          <w:lang w:val="en-US"/>
        </w:rPr>
        <w:t xml:space="preserve"> min (isomer B)</w:t>
      </w:r>
    </w:p>
    <w:p w:rsidR="000E5731" w:rsidRDefault="002C2A8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C2A8C">
        <w:rPr>
          <w:rFonts w:ascii="Times New Roman" w:hAnsi="Times New Roman" w:cs="Times New Roman"/>
          <w:noProof/>
          <w:sz w:val="24"/>
          <w:szCs w:val="24"/>
          <w:lang w:val="en-US"/>
        </w:rPr>
        <w:pict>
          <v:shape id="_x0000_s1041" type="#_x0000_t75" style="position:absolute;margin-left:270.75pt;margin-top:173.9pt;width:118.45pt;height:63.15pt;z-index:251661312">
            <v:imagedata r:id="rId40" o:title=""/>
          </v:shape>
          <o:OLEObject Type="Embed" ProgID="ChemDraw.Document.6.0" ShapeID="_x0000_s1041" DrawAspect="Content" ObjectID="_1809956355" r:id="rId41"/>
        </w:pict>
      </w:r>
      <w:r w:rsidR="000E5731" w:rsidRPr="000E5731">
        <w:rPr>
          <w:rFonts w:ascii="Times New Roman" w:hAnsi="Times New Roman" w:cs="Times New Roman"/>
          <w:noProof/>
          <w:sz w:val="24"/>
          <w:szCs w:val="24"/>
          <w:lang w:eastAsia="lv-LV"/>
        </w:rPr>
        <w:drawing>
          <wp:inline distT="0" distB="0" distL="0" distR="0">
            <wp:extent cx="5527252" cy="5619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29256" cy="5621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0C1" w:rsidRDefault="000620C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093D23" w:rsidRDefault="00093D23" w:rsidP="0000459F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  <w:sectPr w:rsidR="00093D23" w:rsidSect="003C043A">
          <w:footerReference w:type="default" r:id="rId43"/>
          <w:pgSz w:w="11906" w:h="16838"/>
          <w:pgMar w:top="1440" w:right="1800" w:bottom="1440" w:left="1800" w:header="708" w:footer="708" w:gutter="0"/>
          <w:cols w:space="708"/>
          <w:titlePg/>
          <w:docGrid w:linePitch="360"/>
        </w:sectPr>
      </w:pPr>
    </w:p>
    <w:p w:rsidR="00093D23" w:rsidRDefault="00093D23" w:rsidP="00093D23">
      <w:pPr>
        <w:rPr>
          <w:rFonts w:ascii="Times New Roman" w:hAnsi="Times New Roman" w:cs="Times New Roman"/>
          <w:sz w:val="24"/>
          <w:szCs w:val="24"/>
        </w:rPr>
      </w:pPr>
    </w:p>
    <w:p w:rsidR="00093D23" w:rsidRDefault="00093D23" w:rsidP="00093D23">
      <w:pPr>
        <w:rPr>
          <w:rFonts w:ascii="Times New Roman" w:hAnsi="Times New Roman" w:cs="Times New Roman"/>
          <w:sz w:val="24"/>
          <w:szCs w:val="24"/>
        </w:rPr>
      </w:pPr>
    </w:p>
    <w:p w:rsidR="00093D23" w:rsidRDefault="00093D23" w:rsidP="00093D23">
      <w:pPr>
        <w:rPr>
          <w:rFonts w:ascii="Times New Roman" w:hAnsi="Times New Roman" w:cs="Times New Roman"/>
          <w:sz w:val="24"/>
          <w:szCs w:val="24"/>
        </w:rPr>
      </w:pPr>
    </w:p>
    <w:p w:rsidR="00093D23" w:rsidRDefault="00093D23" w:rsidP="00093D23">
      <w:pPr>
        <w:rPr>
          <w:rFonts w:ascii="Times New Roman" w:hAnsi="Times New Roman" w:cs="Times New Roman"/>
          <w:sz w:val="24"/>
          <w:szCs w:val="24"/>
        </w:rPr>
      </w:pPr>
    </w:p>
    <w:p w:rsidR="00093D23" w:rsidRDefault="00093D23" w:rsidP="00093D23">
      <w:pPr>
        <w:rPr>
          <w:rFonts w:ascii="Times New Roman" w:hAnsi="Times New Roman" w:cs="Times New Roman"/>
          <w:sz w:val="24"/>
          <w:szCs w:val="24"/>
        </w:rPr>
      </w:pPr>
    </w:p>
    <w:p w:rsidR="00093D23" w:rsidRDefault="00093D23" w:rsidP="00093D23">
      <w:pPr>
        <w:rPr>
          <w:rFonts w:ascii="Times New Roman" w:hAnsi="Times New Roman" w:cs="Times New Roman"/>
          <w:sz w:val="24"/>
          <w:szCs w:val="24"/>
        </w:rPr>
      </w:pPr>
    </w:p>
    <w:p w:rsidR="00093D23" w:rsidRDefault="00093D23" w:rsidP="00093D23">
      <w:pPr>
        <w:rPr>
          <w:rFonts w:ascii="Times New Roman" w:hAnsi="Times New Roman" w:cs="Times New Roman"/>
          <w:sz w:val="24"/>
          <w:szCs w:val="24"/>
        </w:rPr>
      </w:pPr>
    </w:p>
    <w:p w:rsidR="00093D23" w:rsidRDefault="00093D23" w:rsidP="00093D23">
      <w:pPr>
        <w:rPr>
          <w:rFonts w:ascii="Times New Roman" w:hAnsi="Times New Roman" w:cs="Times New Roman"/>
          <w:sz w:val="24"/>
          <w:szCs w:val="24"/>
        </w:rPr>
      </w:pPr>
    </w:p>
    <w:p w:rsidR="00093D23" w:rsidRPr="00266721" w:rsidRDefault="00340D1A" w:rsidP="00266721">
      <w:pPr>
        <w:pStyle w:val="Heading1"/>
        <w:jc w:val="center"/>
        <w:rPr>
          <w:rFonts w:ascii="Times New Roman" w:hAnsi="Times New Roman" w:cs="Times New Roman"/>
          <w:sz w:val="24"/>
          <w:szCs w:val="24"/>
        </w:rPr>
      </w:pPr>
      <w:bookmarkStart w:id="14" w:name="_Toc198049857"/>
      <w:r w:rsidRPr="00266721">
        <w:rPr>
          <w:rFonts w:ascii="Times New Roman" w:hAnsi="Times New Roman" w:cs="Times New Roman"/>
          <w:sz w:val="24"/>
          <w:szCs w:val="24"/>
        </w:rPr>
        <w:t>Copies of NMR spectra</w:t>
      </w:r>
      <w:bookmarkEnd w:id="14"/>
    </w:p>
    <w:p w:rsidR="00093D23" w:rsidRDefault="00093D23" w:rsidP="00093D23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br w:type="page"/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sz w:val="24"/>
          <w:szCs w:val="24"/>
        </w:rPr>
      </w:pPr>
      <w:bookmarkStart w:id="15" w:name="_Toc198049858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721F54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H‒NMR of compound </w:t>
      </w:r>
      <w:r w:rsidR="00721F54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</w:rPr>
        <w:t>S</w:t>
      </w:r>
      <w:r w:rsidR="00721F54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-S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CDCl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300 MHz)</w:t>
      </w:r>
      <w:bookmarkEnd w:id="15"/>
    </w:p>
    <w:p w:rsidR="00093D23" w:rsidRDefault="002C2A8C" w:rsidP="00093D23">
      <w:pPr>
        <w:spacing w:after="0"/>
        <w:jc w:val="center"/>
      </w:pPr>
      <w:r w:rsidRPr="002C2A8C">
        <w:rPr>
          <w:rFonts w:ascii="Arial" w:hAnsi="Arial" w:cs="Arial"/>
          <w:noProof/>
          <w:sz w:val="28"/>
          <w:szCs w:val="28"/>
        </w:rPr>
        <w:pict>
          <v:shape id="_x0000_s1056" type="#_x0000_t75" style="position:absolute;left:0;text-align:left;margin-left:76.45pt;margin-top:40.35pt;width:93.75pt;height:62pt;z-index:251663360">
            <v:imagedata r:id="rId44" o:title=""/>
          </v:shape>
          <o:OLEObject Type="Embed" ProgID="ChemDraw.Document.6.0" ShapeID="_x0000_s1056" DrawAspect="Content" ObjectID="_1809956356" r:id="rId45"/>
        </w:pict>
      </w:r>
      <w:r w:rsidR="00093D23">
        <w:object w:dxaOrig="16305" w:dyaOrig="11386">
          <v:shape id="_x0000_i1038" type="#_x0000_t75" style="width:572.25pt;height:398.7pt" o:ole="">
            <v:imagedata r:id="rId46" o:title=""/>
          </v:shape>
          <o:OLEObject Type="Embed" ProgID="MestReNova.Document.1" ShapeID="_x0000_i1038" DrawAspect="Content" ObjectID="_1809956340" r:id="rId47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r w:rsidRPr="0038367B">
        <w:rPr>
          <w:rFonts w:ascii="Times New Roman" w:hAnsi="Times New Roman" w:cs="Times New Roman"/>
          <w:color w:val="auto"/>
          <w:sz w:val="24"/>
          <w:szCs w:val="24"/>
        </w:rPr>
        <w:br w:type="page"/>
      </w:r>
      <w:bookmarkStart w:id="16" w:name="_Toc198049859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721F54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2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H‒NMR of compound </w:t>
      </w:r>
      <w:r w:rsidR="00721F54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  <w:lang w:val="en-US"/>
        </w:rPr>
        <w:t>S</w:t>
      </w:r>
      <w:r w:rsidR="00721F54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2d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DMSO-</w:t>
      </w:r>
      <w:r w:rsidRPr="0038367B">
        <w:rPr>
          <w:rFonts w:ascii="Times New Roman" w:hAnsi="Times New Roman" w:cs="Times New Roman"/>
          <w:i/>
          <w:iCs/>
          <w:color w:val="auto"/>
          <w:sz w:val="24"/>
          <w:szCs w:val="24"/>
        </w:rPr>
        <w:t>d</w:t>
      </w:r>
      <w:r w:rsidRPr="0038367B">
        <w:rPr>
          <w:rFonts w:ascii="Times New Roman" w:hAnsi="Times New Roman" w:cs="Times New Roman"/>
          <w:i/>
          <w:iCs/>
          <w:color w:val="auto"/>
          <w:sz w:val="24"/>
          <w:szCs w:val="24"/>
          <w:vertAlign w:val="subscript"/>
        </w:rPr>
        <w:t>6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400 MHz)</w:t>
      </w:r>
      <w:bookmarkEnd w:id="16"/>
    </w:p>
    <w:p w:rsidR="00093D23" w:rsidRDefault="002C2A8C" w:rsidP="00093D23">
      <w:pPr>
        <w:jc w:val="center"/>
      </w:pPr>
      <w:r>
        <w:rPr>
          <w:noProof/>
        </w:rPr>
        <w:pict>
          <v:shape id="_x0000_s1065" type="#_x0000_t75" style="position:absolute;left:0;text-align:left;margin-left:77.4pt;margin-top:45.8pt;width:99.3pt;height:64.6pt;z-index:251672576">
            <v:imagedata r:id="rId48" o:title=""/>
          </v:shape>
          <o:OLEObject Type="Embed" ProgID="ChemDraw.Document.6.0" ShapeID="_x0000_s1065" DrawAspect="Content" ObjectID="_1809956357" r:id="rId49"/>
        </w:pict>
      </w:r>
      <w:r w:rsidR="00093D23">
        <w:object w:dxaOrig="16305" w:dyaOrig="11386">
          <v:shape id="_x0000_i1039" type="#_x0000_t75" style="width:561.5pt;height:391.7pt" o:ole="">
            <v:imagedata r:id="rId50" o:title=""/>
          </v:shape>
          <o:OLEObject Type="Embed" ProgID="MestReNova.Document.1" ShapeID="_x0000_i1039" DrawAspect="Content" ObjectID="_1809956341" r:id="rId51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17" w:name="_Toc198049860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721F54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>{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>H}–NMR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of compound </w:t>
      </w:r>
      <w:r w:rsidR="00721F54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  <w:lang w:val="en-US"/>
        </w:rPr>
        <w:t>S</w:t>
      </w:r>
      <w:r w:rsidR="00721F54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2d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DMSO-</w:t>
      </w:r>
      <w:r w:rsidRPr="0038367B">
        <w:rPr>
          <w:rFonts w:ascii="Times New Roman" w:hAnsi="Times New Roman" w:cs="Times New Roman"/>
          <w:i/>
          <w:iCs/>
          <w:color w:val="auto"/>
          <w:sz w:val="24"/>
          <w:szCs w:val="24"/>
        </w:rPr>
        <w:t>d</w:t>
      </w:r>
      <w:r w:rsidRPr="0038367B">
        <w:rPr>
          <w:rFonts w:ascii="Times New Roman" w:hAnsi="Times New Roman" w:cs="Times New Roman"/>
          <w:i/>
          <w:iCs/>
          <w:color w:val="auto"/>
          <w:sz w:val="24"/>
          <w:szCs w:val="24"/>
          <w:vertAlign w:val="subscript"/>
        </w:rPr>
        <w:t>6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101 MHz)</w:t>
      </w:r>
      <w:bookmarkEnd w:id="17"/>
    </w:p>
    <w:p w:rsidR="00093D23" w:rsidRDefault="002C2A8C" w:rsidP="00093D23">
      <w:pPr>
        <w:jc w:val="center"/>
      </w:pPr>
      <w:r>
        <w:rPr>
          <w:noProof/>
        </w:rPr>
        <w:pict>
          <v:shape id="_x0000_s1066" type="#_x0000_t75" style="position:absolute;left:0;text-align:left;margin-left:114.15pt;margin-top:116.55pt;width:99.3pt;height:64.6pt;z-index:251673600">
            <v:imagedata r:id="rId52" o:title=""/>
          </v:shape>
          <o:OLEObject Type="Embed" ProgID="ChemDraw.Document.6.0" ShapeID="_x0000_s1066" DrawAspect="Content" ObjectID="_1809956358" r:id="rId53"/>
        </w:pict>
      </w:r>
      <w:r w:rsidR="00093D23">
        <w:object w:dxaOrig="16305" w:dyaOrig="11385">
          <v:shape id="_x0000_i1040" type="#_x0000_t75" style="width:556.1pt;height:388.5pt" o:ole="">
            <v:imagedata r:id="rId54" o:title=""/>
          </v:shape>
          <o:OLEObject Type="Embed" ProgID="MestReNova.Document.1" ShapeID="_x0000_i1040" DrawAspect="Content" ObjectID="_1809956342" r:id="rId55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18" w:name="_Toc198049861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803B73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4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H‒NMR of compound </w:t>
      </w:r>
      <w:r w:rsidR="00803B73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  <w:lang w:val="en-US"/>
        </w:rPr>
        <w:t>S</w:t>
      </w:r>
      <w:r w:rsidR="00803B73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3d</w:t>
      </w:r>
      <w:r w:rsidR="00803B73"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(CD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N, 400 MHz)</w:t>
      </w:r>
      <w:bookmarkEnd w:id="18"/>
    </w:p>
    <w:p w:rsidR="00093D23" w:rsidRDefault="002C2A8C" w:rsidP="00093D23">
      <w:pPr>
        <w:jc w:val="center"/>
      </w:pPr>
      <w:r>
        <w:rPr>
          <w:noProof/>
        </w:rPr>
        <w:pict>
          <v:shape id="_x0000_s1067" type="#_x0000_t75" style="position:absolute;left:0;text-align:left;margin-left:68.8pt;margin-top:56.9pt;width:138.35pt;height:72.05pt;z-index:251674624">
            <v:imagedata r:id="rId56" o:title=""/>
          </v:shape>
          <o:OLEObject Type="Embed" ProgID="ChemDraw.Document.6.0" ShapeID="_x0000_s1067" DrawAspect="Content" ObjectID="_1809956359" r:id="rId57"/>
        </w:pict>
      </w:r>
      <w:r w:rsidR="00093D23">
        <w:object w:dxaOrig="16305" w:dyaOrig="11385">
          <v:shape id="_x0000_i1041" type="#_x0000_t75" style="width:565.8pt;height:394.95pt" o:ole="">
            <v:imagedata r:id="rId58" o:title=""/>
          </v:shape>
          <o:OLEObject Type="Embed" ProgID="MestReNova.Document.1" ShapeID="_x0000_i1041" DrawAspect="Content" ObjectID="_1809956343" r:id="rId59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r w:rsidRPr="0038367B">
        <w:rPr>
          <w:rFonts w:ascii="Times New Roman" w:hAnsi="Times New Roman" w:cs="Times New Roman"/>
          <w:color w:val="auto"/>
          <w:sz w:val="24"/>
          <w:szCs w:val="24"/>
        </w:rPr>
        <w:br w:type="page"/>
      </w:r>
      <w:bookmarkStart w:id="19" w:name="_Toc198049862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6213B6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5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>{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H}–NMR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of compound </w:t>
      </w:r>
      <w:r w:rsidR="006213B6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  <w:lang w:val="en-US"/>
        </w:rPr>
        <w:t>S</w:t>
      </w:r>
      <w:r w:rsidR="006213B6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3d</w:t>
      </w:r>
      <w:r w:rsidR="006213B6"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(CD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N, 101 MHz).</w:t>
      </w:r>
      <w:bookmarkEnd w:id="19"/>
    </w:p>
    <w:p w:rsidR="00093D23" w:rsidRDefault="002C2A8C" w:rsidP="00093D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pict>
          <v:shape id="_x0000_s1068" type="#_x0000_t75" style="position:absolute;left:0;text-align:left;margin-left:77.05pt;margin-top:68.75pt;width:138.25pt;height:72.05pt;z-index:251675648">
            <v:imagedata r:id="rId60" o:title=""/>
          </v:shape>
          <o:OLEObject Type="Embed" ProgID="ChemDraw.Document.6.0" ShapeID="_x0000_s1068" DrawAspect="Content" ObjectID="_1809956360" r:id="rId61"/>
        </w:pict>
      </w:r>
      <w:r w:rsidR="00093D23">
        <w:object w:dxaOrig="16305" w:dyaOrig="11385">
          <v:shape id="_x0000_i1042" type="#_x0000_t75" style="width:560.95pt;height:391.7pt" o:ole="">
            <v:imagedata r:id="rId62" o:title=""/>
          </v:shape>
          <o:OLEObject Type="Embed" ProgID="MestReNova.Document.1" ShapeID="_x0000_i1042" DrawAspect="Content" ObjectID="_1809956344" r:id="rId63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20" w:name="_Toc198049863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F26DD8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6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H‒NMR of compound </w:t>
      </w:r>
      <w:r w:rsidR="00F26DD8" w:rsidRPr="0038367B">
        <w:rPr>
          <w:rFonts w:ascii="Times New Roman" w:hAnsi="Times New Roman" w:cs="Times New Roman"/>
          <w:b/>
          <w:bCs/>
          <w:i/>
          <w:color w:val="auto"/>
          <w:sz w:val="24"/>
          <w:szCs w:val="24"/>
          <w:lang w:val="en-US"/>
        </w:rPr>
        <w:t>trans</w:t>
      </w:r>
      <w:r w:rsidR="00F26DD8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</w:t>
      </w:r>
      <w:r w:rsidR="00F26DD8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  <w:lang w:val="en-US"/>
        </w:rPr>
        <w:t>S</w:t>
      </w:r>
      <w:r w:rsidR="00F26DD8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5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CDCl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400 MHz)</w:t>
      </w:r>
      <w:bookmarkEnd w:id="20"/>
    </w:p>
    <w:p w:rsidR="00093D23" w:rsidRDefault="002C2A8C" w:rsidP="00093D23">
      <w:pPr>
        <w:spacing w:after="0"/>
        <w:jc w:val="center"/>
      </w:pPr>
      <w:r>
        <w:rPr>
          <w:noProof/>
        </w:rPr>
        <w:pict>
          <v:shape id="_x0000_s1057" type="#_x0000_t75" style="position:absolute;left:0;text-align:left;margin-left:66.75pt;margin-top:60.3pt;width:131.5pt;height:62.45pt;z-index:251664384">
            <v:imagedata r:id="rId64" o:title=""/>
          </v:shape>
          <o:OLEObject Type="Embed" ProgID="ChemDraw.Document.6.0" ShapeID="_x0000_s1057" DrawAspect="Content" ObjectID="_1809956361" r:id="rId65"/>
        </w:pict>
      </w:r>
      <w:r w:rsidR="00093D23">
        <w:object w:dxaOrig="16305" w:dyaOrig="11386">
          <v:shape id="_x0000_i1043" type="#_x0000_t75" style="width:572.25pt;height:399.75pt" o:ole="">
            <v:imagedata r:id="rId66" o:title=""/>
          </v:shape>
          <o:OLEObject Type="Embed" ProgID="MestReNova.Document.1" ShapeID="_x0000_i1043" DrawAspect="Content" ObjectID="_1809956345" r:id="rId67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21" w:name="_Toc198049864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F26DD8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7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>{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H}–NMR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of compound </w:t>
      </w:r>
      <w:r w:rsidR="00F26DD8" w:rsidRPr="0038367B">
        <w:rPr>
          <w:rFonts w:ascii="Times New Roman" w:hAnsi="Times New Roman" w:cs="Times New Roman"/>
          <w:b/>
          <w:bCs/>
          <w:i/>
          <w:color w:val="auto"/>
          <w:sz w:val="24"/>
          <w:szCs w:val="24"/>
          <w:lang w:val="en-US"/>
        </w:rPr>
        <w:t>trans</w:t>
      </w:r>
      <w:r w:rsidR="00F26DD8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</w:t>
      </w:r>
      <w:r w:rsidR="00F26DD8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  <w:lang w:val="en-US"/>
        </w:rPr>
        <w:t>S</w:t>
      </w:r>
      <w:r w:rsidR="00F26DD8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5</w:t>
      </w:r>
      <w:r w:rsidR="00F26DD8"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(CDCl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101 MHz).</w:t>
      </w:r>
      <w:bookmarkEnd w:id="21"/>
    </w:p>
    <w:p w:rsidR="00093D23" w:rsidRDefault="002C2A8C" w:rsidP="00093D2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C2A8C">
        <w:rPr>
          <w:noProof/>
        </w:rPr>
        <w:pict>
          <v:shape id="_x0000_s1058" type="#_x0000_t75" style="position:absolute;left:0;text-align:left;margin-left:101.15pt;margin-top:82.45pt;width:131.5pt;height:63.6pt;z-index:251665408">
            <v:imagedata r:id="rId68" o:title=""/>
          </v:shape>
          <o:OLEObject Type="Embed" ProgID="ChemDraw.Document.6.0" ShapeID="_x0000_s1058" DrawAspect="Content" ObjectID="_1809956362" r:id="rId69"/>
        </w:pict>
      </w:r>
      <w:r w:rsidR="00093D23">
        <w:object w:dxaOrig="16305" w:dyaOrig="11386">
          <v:shape id="_x0000_i1044" type="#_x0000_t75" style="width:559.35pt;height:391.7pt" o:ole="">
            <v:imagedata r:id="rId70" o:title=""/>
          </v:shape>
          <o:OLEObject Type="Embed" ProgID="MestReNova.Document.1" ShapeID="_x0000_i1044" DrawAspect="Content" ObjectID="_1809956346" r:id="rId71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22" w:name="_Toc198049865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3120F6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8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H‒NMR of compound </w:t>
      </w:r>
      <w:r w:rsidR="003120F6" w:rsidRPr="0038367B">
        <w:rPr>
          <w:rFonts w:ascii="Times New Roman" w:hAnsi="Times New Roman" w:cs="Times New Roman"/>
          <w:b/>
          <w:bCs/>
          <w:i/>
          <w:color w:val="auto"/>
          <w:sz w:val="24"/>
          <w:szCs w:val="24"/>
          <w:lang w:val="en-US"/>
        </w:rPr>
        <w:t>cis</w:t>
      </w:r>
      <w:r w:rsidR="003120F6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</w:t>
      </w:r>
      <w:r w:rsidR="003120F6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  <w:lang w:val="en-US"/>
        </w:rPr>
        <w:t>S</w:t>
      </w:r>
      <w:r w:rsidR="003120F6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5</w:t>
      </w:r>
      <w:r w:rsidR="003120F6"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(CDCl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400 MHz).</w:t>
      </w:r>
      <w:bookmarkEnd w:id="22"/>
    </w:p>
    <w:p w:rsidR="00093D23" w:rsidRDefault="002C2A8C" w:rsidP="00093D23">
      <w:pPr>
        <w:jc w:val="center"/>
      </w:pPr>
      <w:r>
        <w:rPr>
          <w:noProof/>
        </w:rPr>
        <w:pict>
          <v:shape id="_x0000_s1061" type="#_x0000_t75" style="position:absolute;left:0;text-align:left;margin-left:76.5pt;margin-top:53.25pt;width:118.4pt;height:66.8pt;z-index:251668480">
            <v:imagedata r:id="rId72" o:title=""/>
          </v:shape>
          <o:OLEObject Type="Embed" ProgID="ChemDraw.Document.6.0" ShapeID="_x0000_s1061" DrawAspect="Content" ObjectID="_1809956363" r:id="rId73"/>
        </w:pict>
      </w:r>
      <w:r w:rsidR="00093D23">
        <w:object w:dxaOrig="16305" w:dyaOrig="11385">
          <v:shape id="_x0000_i1045" type="#_x0000_t75" style="width:571.7pt;height:398.7pt" o:ole="">
            <v:imagedata r:id="rId74" o:title=""/>
          </v:shape>
          <o:OLEObject Type="Embed" ProgID="MestReNova.Document.1" ShapeID="_x0000_i1045" DrawAspect="Content" ObjectID="_1809956347" r:id="rId75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r w:rsidRPr="0038367B">
        <w:rPr>
          <w:rFonts w:ascii="Times New Roman" w:hAnsi="Times New Roman" w:cs="Times New Roman"/>
          <w:color w:val="auto"/>
          <w:sz w:val="24"/>
          <w:szCs w:val="24"/>
        </w:rPr>
        <w:br w:type="page"/>
      </w:r>
      <w:bookmarkStart w:id="23" w:name="_Toc198049866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422807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9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>{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H}–NMR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of compound </w:t>
      </w:r>
      <w:r w:rsidR="00422807" w:rsidRPr="0038367B">
        <w:rPr>
          <w:rFonts w:ascii="Times New Roman" w:hAnsi="Times New Roman" w:cs="Times New Roman"/>
          <w:b/>
          <w:bCs/>
          <w:i/>
          <w:color w:val="auto"/>
          <w:sz w:val="24"/>
          <w:szCs w:val="24"/>
          <w:lang w:val="en-US"/>
        </w:rPr>
        <w:t>cis</w:t>
      </w:r>
      <w:r w:rsidR="00422807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</w:t>
      </w:r>
      <w:r w:rsidR="00422807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  <w:lang w:val="en-US"/>
        </w:rPr>
        <w:t>S</w:t>
      </w:r>
      <w:r w:rsidR="00422807" w:rsidRPr="0038367B"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-5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CDCl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101 MHz).</w:t>
      </w:r>
      <w:bookmarkEnd w:id="23"/>
    </w:p>
    <w:p w:rsidR="00093D23" w:rsidRDefault="002C2A8C" w:rsidP="00093D23">
      <w:pPr>
        <w:jc w:val="center"/>
      </w:pPr>
      <w:r>
        <w:rPr>
          <w:noProof/>
        </w:rPr>
        <w:pict>
          <v:shape id="_x0000_s1062" type="#_x0000_t75" style="position:absolute;left:0;text-align:left;margin-left:75.75pt;margin-top:77.25pt;width:118.4pt;height:66.8pt;z-index:251669504">
            <v:imagedata r:id="rId76" o:title=""/>
          </v:shape>
          <o:OLEObject Type="Embed" ProgID="ChemDraw.Document.6.0" ShapeID="_x0000_s1062" DrawAspect="Content" ObjectID="_1809956364" r:id="rId77"/>
        </w:pict>
      </w:r>
      <w:r w:rsidR="00093D23">
        <w:object w:dxaOrig="16305" w:dyaOrig="11386">
          <v:shape id="_x0000_i1046" type="#_x0000_t75" style="width:573.85pt;height:400.3pt" o:ole="">
            <v:imagedata r:id="rId78" o:title=""/>
          </v:shape>
          <o:OLEObject Type="Embed" ProgID="MestReNova.Document.1" ShapeID="_x0000_i1046" DrawAspect="Content" ObjectID="_1809956348" r:id="rId79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24" w:name="_Toc198049867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1367B1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10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H‒NMR of compound </w:t>
      </w:r>
      <w:r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</w:rPr>
        <w:t>S</w:t>
      </w:r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-</w:t>
      </w:r>
      <w:r w:rsidR="00C31C39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6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CDCl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400 MHz)</w:t>
      </w:r>
      <w:bookmarkEnd w:id="24"/>
    </w:p>
    <w:p w:rsidR="00093D23" w:rsidRDefault="002C2A8C" w:rsidP="00093D23">
      <w:pPr>
        <w:spacing w:after="0"/>
        <w:jc w:val="center"/>
      </w:pPr>
      <w:r>
        <w:rPr>
          <w:noProof/>
        </w:rPr>
        <w:pict>
          <v:shape id="_x0000_s1060" type="#_x0000_t75" style="position:absolute;left:0;text-align:left;margin-left:87.7pt;margin-top:81.1pt;width:118.45pt;height:64.05pt;z-index:251667456">
            <v:imagedata r:id="rId80" o:title=""/>
          </v:shape>
          <o:OLEObject Type="Embed" ProgID="ChemDraw.Document.6.0" ShapeID="_x0000_s1060" DrawAspect="Content" ObjectID="_1809956365" r:id="rId81"/>
        </w:pict>
      </w:r>
      <w:r w:rsidR="00093D23">
        <w:object w:dxaOrig="16305" w:dyaOrig="11385">
          <v:shape id="_x0000_i1047" type="#_x0000_t75" style="width:565.8pt;height:393.85pt" o:ole="">
            <v:imagedata r:id="rId82" o:title=""/>
          </v:shape>
          <o:OLEObject Type="Embed" ProgID="MestReNova.Document.1" ShapeID="_x0000_i1047" DrawAspect="Content" ObjectID="_1809956349" r:id="rId83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25" w:name="_Toc198049868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8F16B2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1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>{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H}–NMR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of compound </w:t>
      </w:r>
      <w:r w:rsidR="008F16B2" w:rsidRPr="0038367B">
        <w:rPr>
          <w:rFonts w:ascii="Times New Roman" w:hAnsi="Times New Roman" w:cs="Times New Roman"/>
          <w:b/>
          <w:bCs/>
          <w:i/>
          <w:iCs/>
          <w:color w:val="auto"/>
          <w:sz w:val="24"/>
          <w:szCs w:val="24"/>
        </w:rPr>
        <w:t>S</w:t>
      </w:r>
      <w:r w:rsidR="008F16B2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-6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CDCl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, 101 MHz).</w:t>
      </w:r>
      <w:bookmarkEnd w:id="25"/>
    </w:p>
    <w:p w:rsidR="00093D23" w:rsidRDefault="002C2A8C" w:rsidP="00093D23">
      <w:pPr>
        <w:spacing w:after="0"/>
        <w:jc w:val="center"/>
      </w:pPr>
      <w:r>
        <w:rPr>
          <w:noProof/>
        </w:rPr>
        <w:pict>
          <v:shape id="_x0000_s1059" type="#_x0000_t75" style="position:absolute;left:0;text-align:left;margin-left:83.2pt;margin-top:110.3pt;width:118.45pt;height:62.45pt;z-index:251666432">
            <v:imagedata r:id="rId84" o:title=""/>
          </v:shape>
          <o:OLEObject Type="Embed" ProgID="ChemDraw.Document.6.0" ShapeID="_x0000_s1059" DrawAspect="Content" ObjectID="_1809956366" r:id="rId85"/>
        </w:pict>
      </w:r>
      <w:r w:rsidR="00093D23">
        <w:object w:dxaOrig="16305" w:dyaOrig="11386">
          <v:shape id="_x0000_i1048" type="#_x0000_t75" style="width:563.1pt;height:392.8pt" o:ole="">
            <v:imagedata r:id="rId86" o:title=""/>
          </v:shape>
          <o:OLEObject Type="Embed" ProgID="MestReNova.Document.1" ShapeID="_x0000_i1048" DrawAspect="Content" ObjectID="_1809956350" r:id="rId87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26" w:name="_Toc198049869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8F16B2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12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H‒NMR of compound </w:t>
      </w:r>
      <w:r w:rsidR="008F16B2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7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CD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N, 400 MHz).</w:t>
      </w:r>
      <w:bookmarkEnd w:id="26"/>
    </w:p>
    <w:p w:rsidR="00093D23" w:rsidRDefault="002C2A8C" w:rsidP="00093D23">
      <w:pPr>
        <w:spacing w:after="0"/>
        <w:jc w:val="center"/>
      </w:pPr>
      <w:r>
        <w:rPr>
          <w:noProof/>
        </w:rPr>
        <w:pict>
          <v:shape id="_x0000_s1064" type="#_x0000_t75" style="position:absolute;left:0;text-align:left;margin-left:37.1pt;margin-top:37.9pt;width:99.8pt;height:96.1pt;z-index:251671552">
            <v:imagedata r:id="rId88" o:title=""/>
          </v:shape>
          <o:OLEObject Type="Embed" ProgID="ChemDraw.Document.6.0" ShapeID="_x0000_s1064" DrawAspect="Content" ObjectID="_1809956367" r:id="rId89"/>
        </w:pict>
      </w:r>
      <w:r w:rsidR="00093D23">
        <w:object w:dxaOrig="16305" w:dyaOrig="11385">
          <v:shape id="_x0000_i1049" type="#_x0000_t75" style="width:557.75pt;height:390.65pt" o:ole="">
            <v:imagedata r:id="rId90" o:title=""/>
          </v:shape>
          <o:OLEObject Type="Embed" ProgID="MestReNova.Document.1" ShapeID="_x0000_i1049" DrawAspect="Content" ObjectID="_1809956351" r:id="rId91"/>
        </w:object>
      </w:r>
    </w:p>
    <w:p w:rsidR="00093D23" w:rsidRPr="0038367B" w:rsidRDefault="00093D23" w:rsidP="0038367B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br w:type="page"/>
      </w:r>
      <w:bookmarkStart w:id="27" w:name="_Toc198049870"/>
      <w:r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 xml:space="preserve">Figure </w:t>
      </w:r>
      <w:r w:rsidR="00572EA2" w:rsidRPr="0038367B">
        <w:rPr>
          <w:rFonts w:ascii="Times New Roman" w:hAnsi="Times New Roman" w:cs="Times New Roman"/>
          <w:b/>
          <w:bCs/>
          <w:color w:val="auto"/>
          <w:sz w:val="24"/>
          <w:szCs w:val="24"/>
        </w:rPr>
        <w:t>1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1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>{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1</w:t>
      </w:r>
      <w:r w:rsidRPr="0038367B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H}–NMR 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of compound </w:t>
      </w:r>
      <w:r w:rsidR="00572EA2" w:rsidRPr="0038367B">
        <w:rPr>
          <w:rFonts w:ascii="Times New Roman" w:hAnsi="Times New Roman" w:cs="Times New Roman"/>
          <w:color w:val="auto"/>
          <w:sz w:val="24"/>
          <w:szCs w:val="24"/>
        </w:rPr>
        <w:t>7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 xml:space="preserve"> (CD</w:t>
      </w:r>
      <w:r w:rsidRPr="0038367B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38367B">
        <w:rPr>
          <w:rFonts w:ascii="Times New Roman" w:hAnsi="Times New Roman" w:cs="Times New Roman"/>
          <w:color w:val="auto"/>
          <w:sz w:val="24"/>
          <w:szCs w:val="24"/>
        </w:rPr>
        <w:t>CN, 101 MHz).</w:t>
      </w:r>
      <w:bookmarkEnd w:id="27"/>
    </w:p>
    <w:p w:rsidR="00C9493D" w:rsidRPr="008F111C" w:rsidRDefault="002C2A8C" w:rsidP="005406C8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pict>
          <v:shape id="_x0000_s1063" type="#_x0000_t75" style="position:absolute;left:0;text-align:left;margin-left:65.1pt;margin-top:81.85pt;width:99.7pt;height:101.3pt;z-index:251658240">
            <v:imagedata r:id="rId92" o:title=""/>
          </v:shape>
          <o:OLEObject Type="Embed" ProgID="ChemDraw.Document.6.0" ShapeID="_x0000_s1063" DrawAspect="Content" ObjectID="_1809956368" r:id="rId93"/>
        </w:pict>
      </w:r>
      <w:r w:rsidR="00093D23">
        <w:object w:dxaOrig="16305" w:dyaOrig="11385">
          <v:shape id="_x0000_i1050" type="#_x0000_t75" style="width:545.35pt;height:382.55pt" o:ole="">
            <v:imagedata r:id="rId94" o:title=""/>
          </v:shape>
          <o:OLEObject Type="Embed" ProgID="MestReNova.Document.1" ShapeID="_x0000_i1050" DrawAspect="Content" ObjectID="_1809956352" r:id="rId95"/>
        </w:object>
      </w:r>
    </w:p>
    <w:sectPr w:rsidR="00C9493D" w:rsidRPr="008F111C" w:rsidSect="005406C8">
      <w:pgSz w:w="16838" w:h="11906" w:orient="landscape"/>
      <w:pgMar w:top="1800" w:right="1440" w:bottom="180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68FA" w:rsidRDefault="008C68FA" w:rsidP="003C043A">
      <w:pPr>
        <w:spacing w:after="0" w:line="240" w:lineRule="auto"/>
      </w:pPr>
      <w:r>
        <w:separator/>
      </w:r>
    </w:p>
  </w:endnote>
  <w:endnote w:type="continuationSeparator" w:id="0">
    <w:p w:rsidR="008C68FA" w:rsidRDefault="008C68FA" w:rsidP="003C04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BA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BA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BA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9497824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C043A" w:rsidRDefault="002C2A8C">
        <w:pPr>
          <w:pStyle w:val="Footer"/>
          <w:jc w:val="right"/>
        </w:pPr>
        <w:r>
          <w:fldChar w:fldCharType="begin"/>
        </w:r>
        <w:r w:rsidR="003C043A">
          <w:instrText xml:space="preserve"> PAGE   \* MERGEFORMAT </w:instrText>
        </w:r>
        <w:r>
          <w:fldChar w:fldCharType="separate"/>
        </w:r>
        <w:r w:rsidR="005406C8"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:rsidR="003C043A" w:rsidRDefault="003C043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68FA" w:rsidRDefault="008C68FA" w:rsidP="003C043A">
      <w:pPr>
        <w:spacing w:after="0" w:line="240" w:lineRule="auto"/>
      </w:pPr>
      <w:r>
        <w:separator/>
      </w:r>
    </w:p>
  </w:footnote>
  <w:footnote w:type="continuationSeparator" w:id="0">
    <w:p w:rsidR="008C68FA" w:rsidRDefault="008C68FA" w:rsidP="003C043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/>
  <w:rsids>
    <w:rsidRoot w:val="00E264A6"/>
    <w:rsid w:val="0000459F"/>
    <w:rsid w:val="00005707"/>
    <w:rsid w:val="00017FDF"/>
    <w:rsid w:val="000532BA"/>
    <w:rsid w:val="000620C1"/>
    <w:rsid w:val="00070259"/>
    <w:rsid w:val="00093D23"/>
    <w:rsid w:val="000B2D20"/>
    <w:rsid w:val="000B7021"/>
    <w:rsid w:val="000C7AEC"/>
    <w:rsid w:val="000D792F"/>
    <w:rsid w:val="000E5731"/>
    <w:rsid w:val="000E58F5"/>
    <w:rsid w:val="000E6A8F"/>
    <w:rsid w:val="0011474E"/>
    <w:rsid w:val="0011657F"/>
    <w:rsid w:val="001367B1"/>
    <w:rsid w:val="00140EAD"/>
    <w:rsid w:val="00143F80"/>
    <w:rsid w:val="0017490F"/>
    <w:rsid w:val="00174ACD"/>
    <w:rsid w:val="00176EFB"/>
    <w:rsid w:val="001A47AE"/>
    <w:rsid w:val="001C1CBA"/>
    <w:rsid w:val="001D103D"/>
    <w:rsid w:val="001D26A2"/>
    <w:rsid w:val="001D4F3B"/>
    <w:rsid w:val="001E06BF"/>
    <w:rsid w:val="001F324C"/>
    <w:rsid w:val="00234B49"/>
    <w:rsid w:val="00243E3D"/>
    <w:rsid w:val="00266721"/>
    <w:rsid w:val="002752FF"/>
    <w:rsid w:val="002776D7"/>
    <w:rsid w:val="002C281D"/>
    <w:rsid w:val="002C2A8C"/>
    <w:rsid w:val="002C49C6"/>
    <w:rsid w:val="002D1698"/>
    <w:rsid w:val="002E4E30"/>
    <w:rsid w:val="003022BD"/>
    <w:rsid w:val="00305F1F"/>
    <w:rsid w:val="003079FB"/>
    <w:rsid w:val="003120F6"/>
    <w:rsid w:val="003165EF"/>
    <w:rsid w:val="003324BF"/>
    <w:rsid w:val="00340D1A"/>
    <w:rsid w:val="00350F05"/>
    <w:rsid w:val="00362442"/>
    <w:rsid w:val="00365083"/>
    <w:rsid w:val="00366C1D"/>
    <w:rsid w:val="00381035"/>
    <w:rsid w:val="0038367B"/>
    <w:rsid w:val="0038743E"/>
    <w:rsid w:val="003A7314"/>
    <w:rsid w:val="003B4EED"/>
    <w:rsid w:val="003B75C3"/>
    <w:rsid w:val="003C043A"/>
    <w:rsid w:val="003D6118"/>
    <w:rsid w:val="003E17B0"/>
    <w:rsid w:val="003E50B6"/>
    <w:rsid w:val="003F3751"/>
    <w:rsid w:val="003F5774"/>
    <w:rsid w:val="004041F2"/>
    <w:rsid w:val="004126B6"/>
    <w:rsid w:val="00413477"/>
    <w:rsid w:val="00414147"/>
    <w:rsid w:val="00422807"/>
    <w:rsid w:val="00435377"/>
    <w:rsid w:val="004436D5"/>
    <w:rsid w:val="004517C1"/>
    <w:rsid w:val="00471743"/>
    <w:rsid w:val="00473A41"/>
    <w:rsid w:val="004838AC"/>
    <w:rsid w:val="004932DB"/>
    <w:rsid w:val="004935FF"/>
    <w:rsid w:val="00493F16"/>
    <w:rsid w:val="00494F31"/>
    <w:rsid w:val="004A5437"/>
    <w:rsid w:val="004C0993"/>
    <w:rsid w:val="004D2C47"/>
    <w:rsid w:val="004D4540"/>
    <w:rsid w:val="004D6C16"/>
    <w:rsid w:val="004E1ED3"/>
    <w:rsid w:val="004E28A1"/>
    <w:rsid w:val="005050A9"/>
    <w:rsid w:val="00524A36"/>
    <w:rsid w:val="005346B2"/>
    <w:rsid w:val="00535EE7"/>
    <w:rsid w:val="005406C8"/>
    <w:rsid w:val="00550DB5"/>
    <w:rsid w:val="0055654D"/>
    <w:rsid w:val="005678F6"/>
    <w:rsid w:val="00572EA2"/>
    <w:rsid w:val="00587159"/>
    <w:rsid w:val="005A271D"/>
    <w:rsid w:val="005A2FB3"/>
    <w:rsid w:val="005A587D"/>
    <w:rsid w:val="005B4CEC"/>
    <w:rsid w:val="005F6A14"/>
    <w:rsid w:val="00605C48"/>
    <w:rsid w:val="006213B6"/>
    <w:rsid w:val="006646C5"/>
    <w:rsid w:val="00667D57"/>
    <w:rsid w:val="006B2306"/>
    <w:rsid w:val="006B3E40"/>
    <w:rsid w:val="006B62A4"/>
    <w:rsid w:val="006D2BD2"/>
    <w:rsid w:val="006F0DD9"/>
    <w:rsid w:val="00700922"/>
    <w:rsid w:val="00705338"/>
    <w:rsid w:val="007057D1"/>
    <w:rsid w:val="00721F54"/>
    <w:rsid w:val="00730AD6"/>
    <w:rsid w:val="00736747"/>
    <w:rsid w:val="007565AC"/>
    <w:rsid w:val="00764780"/>
    <w:rsid w:val="007663E5"/>
    <w:rsid w:val="007852CB"/>
    <w:rsid w:val="0079156C"/>
    <w:rsid w:val="007A7AED"/>
    <w:rsid w:val="007B4283"/>
    <w:rsid w:val="007D51AD"/>
    <w:rsid w:val="007E4A53"/>
    <w:rsid w:val="007E6EBB"/>
    <w:rsid w:val="007F3A92"/>
    <w:rsid w:val="00803B73"/>
    <w:rsid w:val="0086506B"/>
    <w:rsid w:val="00895342"/>
    <w:rsid w:val="00897996"/>
    <w:rsid w:val="008B2C1D"/>
    <w:rsid w:val="008B46E3"/>
    <w:rsid w:val="008C68FA"/>
    <w:rsid w:val="008D64FB"/>
    <w:rsid w:val="008F111C"/>
    <w:rsid w:val="008F16B2"/>
    <w:rsid w:val="008F7941"/>
    <w:rsid w:val="00930A3B"/>
    <w:rsid w:val="0093346A"/>
    <w:rsid w:val="00935935"/>
    <w:rsid w:val="0094727C"/>
    <w:rsid w:val="00947E0B"/>
    <w:rsid w:val="00950D18"/>
    <w:rsid w:val="009529C2"/>
    <w:rsid w:val="009578B0"/>
    <w:rsid w:val="009713A4"/>
    <w:rsid w:val="00977A1B"/>
    <w:rsid w:val="00984311"/>
    <w:rsid w:val="009978B7"/>
    <w:rsid w:val="009E2E91"/>
    <w:rsid w:val="009E45EB"/>
    <w:rsid w:val="00A01440"/>
    <w:rsid w:val="00A02C27"/>
    <w:rsid w:val="00A15776"/>
    <w:rsid w:val="00A5172F"/>
    <w:rsid w:val="00A565AE"/>
    <w:rsid w:val="00A93679"/>
    <w:rsid w:val="00AA5A78"/>
    <w:rsid w:val="00B22630"/>
    <w:rsid w:val="00B324D4"/>
    <w:rsid w:val="00B3505E"/>
    <w:rsid w:val="00B445BF"/>
    <w:rsid w:val="00B446A5"/>
    <w:rsid w:val="00B528E5"/>
    <w:rsid w:val="00B578BF"/>
    <w:rsid w:val="00B72970"/>
    <w:rsid w:val="00B8170B"/>
    <w:rsid w:val="00BA4C8D"/>
    <w:rsid w:val="00BA7F83"/>
    <w:rsid w:val="00BC2980"/>
    <w:rsid w:val="00BC2AA8"/>
    <w:rsid w:val="00BE14CC"/>
    <w:rsid w:val="00BE2D3E"/>
    <w:rsid w:val="00BF44A5"/>
    <w:rsid w:val="00C04F9B"/>
    <w:rsid w:val="00C13A51"/>
    <w:rsid w:val="00C1551E"/>
    <w:rsid w:val="00C1714D"/>
    <w:rsid w:val="00C24F40"/>
    <w:rsid w:val="00C2546A"/>
    <w:rsid w:val="00C31C39"/>
    <w:rsid w:val="00C351EB"/>
    <w:rsid w:val="00C53737"/>
    <w:rsid w:val="00C80812"/>
    <w:rsid w:val="00C9493D"/>
    <w:rsid w:val="00CA7889"/>
    <w:rsid w:val="00CD2BC1"/>
    <w:rsid w:val="00CD3DBC"/>
    <w:rsid w:val="00CD6C78"/>
    <w:rsid w:val="00CE36BF"/>
    <w:rsid w:val="00D0621D"/>
    <w:rsid w:val="00D3149E"/>
    <w:rsid w:val="00D50F54"/>
    <w:rsid w:val="00D76DE5"/>
    <w:rsid w:val="00DE1A6E"/>
    <w:rsid w:val="00DE1EFB"/>
    <w:rsid w:val="00DF0E3C"/>
    <w:rsid w:val="00DF787F"/>
    <w:rsid w:val="00E06025"/>
    <w:rsid w:val="00E138D5"/>
    <w:rsid w:val="00E165A7"/>
    <w:rsid w:val="00E166B0"/>
    <w:rsid w:val="00E208FB"/>
    <w:rsid w:val="00E264A6"/>
    <w:rsid w:val="00E27D17"/>
    <w:rsid w:val="00E33534"/>
    <w:rsid w:val="00E42F1F"/>
    <w:rsid w:val="00E440AB"/>
    <w:rsid w:val="00E46E9D"/>
    <w:rsid w:val="00E57C9F"/>
    <w:rsid w:val="00E811A3"/>
    <w:rsid w:val="00E829CA"/>
    <w:rsid w:val="00E957DD"/>
    <w:rsid w:val="00EA2ED9"/>
    <w:rsid w:val="00EA65A4"/>
    <w:rsid w:val="00EC1FB0"/>
    <w:rsid w:val="00EC38A6"/>
    <w:rsid w:val="00EE26A2"/>
    <w:rsid w:val="00EE7308"/>
    <w:rsid w:val="00F23F87"/>
    <w:rsid w:val="00F26DD8"/>
    <w:rsid w:val="00F30FB1"/>
    <w:rsid w:val="00F9460A"/>
    <w:rsid w:val="00FA2AAC"/>
    <w:rsid w:val="00FB3DD4"/>
    <w:rsid w:val="00FB44E3"/>
    <w:rsid w:val="00FC38AF"/>
    <w:rsid w:val="00FC767A"/>
    <w:rsid w:val="00FD1BC3"/>
    <w:rsid w:val="00FD328C"/>
    <w:rsid w:val="00FE44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17B0"/>
  </w:style>
  <w:style w:type="paragraph" w:styleId="Heading1">
    <w:name w:val="heading 1"/>
    <w:basedOn w:val="Normal"/>
    <w:next w:val="Normal"/>
    <w:link w:val="Heading1Char"/>
    <w:uiPriority w:val="9"/>
    <w:qFormat/>
    <w:rsid w:val="00EE7308"/>
    <w:pPr>
      <w:keepNext/>
      <w:keepLines/>
      <w:spacing w:before="480" w:after="0" w:line="480" w:lineRule="auto"/>
      <w:jc w:val="both"/>
      <w:outlineLvl w:val="0"/>
    </w:pPr>
    <w:rPr>
      <w:rFonts w:ascii="Arial" w:eastAsia="Times New Roman" w:hAnsi="Arial" w:cs="Arial"/>
      <w:b/>
      <w:bCs/>
      <w:sz w:val="36"/>
      <w:szCs w:val="36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8367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565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lv-LV"/>
    </w:rPr>
  </w:style>
  <w:style w:type="paragraph" w:customStyle="1" w:styleId="Default">
    <w:name w:val="Default"/>
    <w:rsid w:val="002C49C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C04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043A"/>
  </w:style>
  <w:style w:type="paragraph" w:styleId="Footer">
    <w:name w:val="footer"/>
    <w:basedOn w:val="Normal"/>
    <w:link w:val="FooterChar"/>
    <w:uiPriority w:val="99"/>
    <w:unhideWhenUsed/>
    <w:rsid w:val="003C04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043A"/>
  </w:style>
  <w:style w:type="character" w:customStyle="1" w:styleId="Heading1Char">
    <w:name w:val="Heading 1 Char"/>
    <w:basedOn w:val="DefaultParagraphFont"/>
    <w:link w:val="Heading1"/>
    <w:uiPriority w:val="9"/>
    <w:rsid w:val="00EE7308"/>
    <w:rPr>
      <w:rFonts w:ascii="Arial" w:eastAsia="Times New Roman" w:hAnsi="Arial" w:cs="Arial"/>
      <w:b/>
      <w:bCs/>
      <w:sz w:val="36"/>
      <w:szCs w:val="36"/>
      <w:lang w:val="en-US"/>
    </w:rPr>
  </w:style>
  <w:style w:type="paragraph" w:styleId="NoSpacing">
    <w:name w:val="No Spacing"/>
    <w:uiPriority w:val="1"/>
    <w:qFormat/>
    <w:rsid w:val="00EE7308"/>
    <w:pPr>
      <w:spacing w:after="0" w:line="240" w:lineRule="auto"/>
    </w:pPr>
  </w:style>
  <w:style w:type="paragraph" w:customStyle="1" w:styleId="MainText">
    <w:name w:val="Main Text"/>
    <w:basedOn w:val="Normal"/>
    <w:rsid w:val="00EE7308"/>
    <w:pPr>
      <w:spacing w:after="0" w:line="480" w:lineRule="auto"/>
      <w:jc w:val="both"/>
    </w:pPr>
    <w:rPr>
      <w:rFonts w:ascii="Arial" w:hAnsi="Arial" w:cs="Arial"/>
      <w:sz w:val="24"/>
      <w:szCs w:val="24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266721"/>
    <w:pPr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266721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266721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8367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9E2E91"/>
    <w:pPr>
      <w:spacing w:after="100"/>
      <w:ind w:left="2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76D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6D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474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0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image" Target="media/image20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4.e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emf"/><Relationship Id="rId76" Type="http://schemas.openxmlformats.org/officeDocument/2006/relationships/image" Target="media/image37.emf"/><Relationship Id="rId84" Type="http://schemas.openxmlformats.org/officeDocument/2006/relationships/image" Target="media/image41.emf"/><Relationship Id="rId89" Type="http://schemas.openxmlformats.org/officeDocument/2006/relationships/oleObject" Target="embeddings/oleObject39.bin"/><Relationship Id="rId97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0.bin"/><Relationship Id="rId92" Type="http://schemas.openxmlformats.org/officeDocument/2006/relationships/image" Target="media/image45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image" Target="media/image17.emf"/><Relationship Id="rId40" Type="http://schemas.openxmlformats.org/officeDocument/2006/relationships/image" Target="media/image19.e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emf"/><Relationship Id="rId66" Type="http://schemas.openxmlformats.org/officeDocument/2006/relationships/image" Target="media/image32.emf"/><Relationship Id="rId74" Type="http://schemas.openxmlformats.org/officeDocument/2006/relationships/image" Target="media/image36.e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emf"/><Relationship Id="rId90" Type="http://schemas.openxmlformats.org/officeDocument/2006/relationships/image" Target="media/image44.e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image" Target="media/image31.e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2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emf"/><Relationship Id="rId80" Type="http://schemas.openxmlformats.org/officeDocument/2006/relationships/image" Target="media/image39.e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2.e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e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image" Target="media/image34.e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emf"/><Relationship Id="rId91" Type="http://schemas.openxmlformats.org/officeDocument/2006/relationships/oleObject" Target="embeddings/oleObject40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e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emf"/><Relationship Id="rId94" Type="http://schemas.openxmlformats.org/officeDocument/2006/relationships/image" Target="media/image4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F15EEC-32A4-4657-BD6D-1FA71B7651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9</Pages>
  <Words>13975</Words>
  <Characters>7966</Characters>
  <Application>Microsoft Office Word</Application>
  <DocSecurity>0</DocSecurity>
  <Lines>66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dara</dc:creator>
  <cp:lastModifiedBy>Aigars</cp:lastModifiedBy>
  <cp:revision>3</cp:revision>
  <dcterms:created xsi:type="dcterms:W3CDTF">2025-05-14T13:58:00Z</dcterms:created>
  <dcterms:modified xsi:type="dcterms:W3CDTF">2025-05-28T13:50:00Z</dcterms:modified>
</cp:coreProperties>
</file>